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5" r:id="rId3"/>
    <p:sldMasterId id="2147483697" r:id="rId4"/>
  </p:sldMasterIdLst>
  <p:notesMasterIdLst>
    <p:notesMasterId r:id="rId46"/>
  </p:notesMasterIdLst>
  <p:sldIdLst>
    <p:sldId id="310" r:id="rId5"/>
    <p:sldId id="325" r:id="rId6"/>
    <p:sldId id="291" r:id="rId7"/>
    <p:sldId id="292" r:id="rId8"/>
    <p:sldId id="293" r:id="rId9"/>
    <p:sldId id="294" r:id="rId10"/>
    <p:sldId id="295" r:id="rId11"/>
    <p:sldId id="296" r:id="rId12"/>
    <p:sldId id="297" r:id="rId13"/>
    <p:sldId id="299" r:id="rId14"/>
    <p:sldId id="300" r:id="rId15"/>
    <p:sldId id="301" r:id="rId16"/>
    <p:sldId id="302" r:id="rId17"/>
    <p:sldId id="303" r:id="rId18"/>
    <p:sldId id="317" r:id="rId19"/>
    <p:sldId id="262" r:id="rId20"/>
    <p:sldId id="271" r:id="rId21"/>
    <p:sldId id="266" r:id="rId22"/>
    <p:sldId id="267" r:id="rId23"/>
    <p:sldId id="332" r:id="rId24"/>
    <p:sldId id="269" r:id="rId25"/>
    <p:sldId id="283" r:id="rId26"/>
    <p:sldId id="313" r:id="rId27"/>
    <p:sldId id="263" r:id="rId28"/>
    <p:sldId id="284" r:id="rId29"/>
    <p:sldId id="275" r:id="rId30"/>
    <p:sldId id="287" r:id="rId31"/>
    <p:sldId id="289" r:id="rId32"/>
    <p:sldId id="265" r:id="rId33"/>
    <p:sldId id="286" r:id="rId34"/>
    <p:sldId id="326" r:id="rId35"/>
    <p:sldId id="279" r:id="rId36"/>
    <p:sldId id="280" r:id="rId37"/>
    <p:sldId id="281" r:id="rId38"/>
    <p:sldId id="315" r:id="rId39"/>
    <p:sldId id="330" r:id="rId40"/>
    <p:sldId id="264" r:id="rId41"/>
    <p:sldId id="329" r:id="rId42"/>
    <p:sldId id="327" r:id="rId43"/>
    <p:sldId id="323" r:id="rId44"/>
    <p:sldId id="288" r:id="rId45"/>
  </p:sldIdLst>
  <p:sldSz cx="9144000" cy="6858000" type="screen4x3"/>
  <p:notesSz cx="6858000" cy="9144000"/>
  <p:custDataLst>
    <p:tags r:id="rId4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00000"/>
    <a:srgbClr val="CCCC00"/>
    <a:srgbClr val="CCFFCC"/>
    <a:srgbClr val="27F95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277" autoAdjust="0"/>
  </p:normalViewPr>
  <p:slideViewPr>
    <p:cSldViewPr>
      <p:cViewPr varScale="1">
        <p:scale>
          <a:sx n="97" d="100"/>
          <a:sy n="97" d="100"/>
        </p:scale>
        <p:origin x="80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43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043D61-D8B7-40EB-B947-481EBA02DA90}" type="datetimeFigureOut">
              <a:rPr lang="en-IE" smtClean="0"/>
              <a:t>29/09/2015</a:t>
            </a:fld>
            <a:endParaRPr lang="en-I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364353-7956-4EF3-A026-37143531D431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644939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3901026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Quote from</a:t>
            </a:r>
            <a:r>
              <a:rPr lang="en-IE" baseline="0" dirty="0" smtClean="0"/>
              <a:t> mathematician Paul </a:t>
            </a:r>
            <a:r>
              <a:rPr lang="en-IE" baseline="0" dirty="0" err="1" smtClean="0"/>
              <a:t>Halmos</a:t>
            </a:r>
            <a:endParaRPr lang="en-IE" baseline="0" dirty="0" smtClean="0"/>
          </a:p>
          <a:p>
            <a:r>
              <a:rPr kumimoji="0" lang="en-IE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A different type of lesson 2. Investigative style lesson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15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7716305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Square Lattice Paper</a:t>
            </a:r>
          </a:p>
          <a:p>
            <a:r>
              <a:rPr lang="en-IE" dirty="0" smtClean="0"/>
              <a:t>Important to keep stressing to teachers that the vertices must sit on points on the paper.</a:t>
            </a:r>
          </a:p>
          <a:p>
            <a:r>
              <a:rPr lang="en-IE" dirty="0" smtClean="0"/>
              <a:t>A common student</a:t>
            </a:r>
            <a:r>
              <a:rPr lang="en-IE" baseline="0" dirty="0" smtClean="0"/>
              <a:t> error here is to join 5 dots instead of 6.</a:t>
            </a:r>
          </a:p>
          <a:p>
            <a:r>
              <a:rPr lang="en-IE" baseline="0" dirty="0" smtClean="0"/>
              <a:t>This question could also be answered in a hands-on fashion using a </a:t>
            </a:r>
            <a:r>
              <a:rPr lang="en-IE" baseline="0" dirty="0" err="1" smtClean="0"/>
              <a:t>Geoboard</a:t>
            </a:r>
            <a:r>
              <a:rPr lang="en-IE" baseline="0" dirty="0" smtClean="0"/>
              <a:t> and elastics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16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9195083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Common student error is to join up 5 dots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17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3001169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Link to </a:t>
            </a:r>
            <a:r>
              <a:rPr lang="en-IE" i="1" dirty="0" smtClean="0"/>
              <a:t>“Steps to Area 29” </a:t>
            </a:r>
            <a:r>
              <a:rPr lang="en-IE" dirty="0" smtClean="0"/>
              <a:t>Geo</a:t>
            </a:r>
            <a:r>
              <a:rPr lang="en-IE" baseline="0" dirty="0" smtClean="0"/>
              <a:t> file</a:t>
            </a:r>
            <a:endParaRPr lang="en-IE" dirty="0" smtClean="0"/>
          </a:p>
          <a:p>
            <a:r>
              <a:rPr lang="en-IE" dirty="0" smtClean="0"/>
              <a:t>Students to try it on their own first and then to compare</a:t>
            </a:r>
            <a:r>
              <a:rPr lang="en-IE" baseline="0" dirty="0" smtClean="0"/>
              <a:t> with a neighbour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18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9820913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Invite different students to share their methods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19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7366243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This is the most common answer from students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20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3428902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2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0358478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Other Methods:</a:t>
            </a:r>
          </a:p>
          <a:p>
            <a:pPr marL="228600" indent="-228600">
              <a:buAutoNum type="arabicPeriod"/>
            </a:pPr>
            <a:r>
              <a:rPr lang="en-IE" dirty="0" err="1" smtClean="0"/>
              <a:t>Sqrt</a:t>
            </a:r>
            <a:r>
              <a:rPr lang="en-IE" baseline="0" dirty="0" smtClean="0"/>
              <a:t> 29 by </a:t>
            </a:r>
            <a:r>
              <a:rPr lang="en-IE" baseline="0" dirty="0" err="1" smtClean="0"/>
              <a:t>sqrt</a:t>
            </a:r>
            <a:r>
              <a:rPr lang="en-IE" baseline="0" dirty="0" smtClean="0"/>
              <a:t> 29</a:t>
            </a:r>
          </a:p>
          <a:p>
            <a:pPr marL="228600" indent="-228600">
              <a:buAutoNum type="arabicPeriod"/>
            </a:pPr>
            <a:r>
              <a:rPr lang="en-IE" baseline="0" dirty="0" smtClean="0"/>
              <a:t>Coordinate </a:t>
            </a:r>
            <a:r>
              <a:rPr lang="en-IE" baseline="0" dirty="0" err="1" smtClean="0"/>
              <a:t>Geom</a:t>
            </a:r>
            <a:r>
              <a:rPr lang="en-IE" baseline="0" dirty="0" smtClean="0"/>
              <a:t>: attach coordinates and use formula to get area of a triangle and double it</a:t>
            </a:r>
          </a:p>
          <a:p>
            <a:pPr marL="0" indent="0">
              <a:buNone/>
            </a:pPr>
            <a:r>
              <a:rPr lang="en-IE" baseline="0" dirty="0" smtClean="0"/>
              <a:t>3. 0.5 </a:t>
            </a:r>
            <a:r>
              <a:rPr lang="en-IE" baseline="0" dirty="0" err="1" smtClean="0"/>
              <a:t>abSinC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>
                <a:solidFill>
                  <a:prstClr val="black"/>
                </a:solidFill>
              </a:rPr>
              <a:pPr/>
              <a:t>22</a:t>
            </a:fld>
            <a:endParaRPr lang="en-I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8478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23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7895717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24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227135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2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9408852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26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4393956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27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2977413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Questions for class: </a:t>
            </a:r>
          </a:p>
          <a:p>
            <a:r>
              <a:rPr lang="en-IE" dirty="0" smtClean="0"/>
              <a:t>What is the area of the 13</a:t>
            </a:r>
            <a:r>
              <a:rPr lang="en-IE" baseline="30000" dirty="0" smtClean="0"/>
              <a:t>th</a:t>
            </a:r>
            <a:r>
              <a:rPr lang="en-IE" dirty="0" smtClean="0"/>
              <a:t> 2-up tilted square? (173 </a:t>
            </a:r>
            <a:r>
              <a:rPr lang="en-IE" dirty="0" err="1" smtClean="0"/>
              <a:t>sq</a:t>
            </a:r>
            <a:r>
              <a:rPr lang="en-IE" dirty="0" smtClean="0"/>
              <a:t> units)</a:t>
            </a:r>
          </a:p>
          <a:p>
            <a:r>
              <a:rPr lang="en-IE" dirty="0" smtClean="0"/>
              <a:t>Which 2-up tilted</a:t>
            </a:r>
            <a:r>
              <a:rPr lang="en-IE" baseline="0" dirty="0" smtClean="0"/>
              <a:t> square has area of 580 square units? (24</a:t>
            </a:r>
            <a:r>
              <a:rPr lang="en-IE" baseline="30000" dirty="0" smtClean="0"/>
              <a:t>th</a:t>
            </a:r>
            <a:r>
              <a:rPr lang="en-IE" baseline="0" dirty="0" smtClean="0"/>
              <a:t> )</a:t>
            </a:r>
          </a:p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28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8830515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29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00204467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30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466797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100, 169 and 225. Hypotenuse squared of next three Pythagorean triples.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3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3954860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Double counting of tilted</a:t>
            </a:r>
            <a:r>
              <a:rPr lang="en-IE" baseline="0" dirty="0" smtClean="0"/>
              <a:t> squares [6,1]  [5,2]  [4,3]  [3,4]  [2,5]  [1,6]</a:t>
            </a:r>
          </a:p>
          <a:p>
            <a:endParaRPr lang="en-IE" baseline="0" dirty="0" smtClean="0"/>
          </a:p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35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29979124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b="1" dirty="0" smtClean="0"/>
              <a:t>Q1. </a:t>
            </a:r>
            <a:r>
              <a:rPr lang="en-IE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t is possible to conjecture some patterns in these sequences. All square numbers leave a remainder of</a:t>
            </a:r>
          </a:p>
          <a:p>
            <a:r>
              <a:rPr lang="en-IE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0 or 1 when divided by 4. So sums of two square numbers (our areas) must leave a remainder of 0, 1,</a:t>
            </a:r>
          </a:p>
          <a:p>
            <a:r>
              <a:rPr lang="en-IE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r 2 when divided by 4. This means that if a number takes the form 4</a:t>
            </a:r>
            <a:r>
              <a:rPr lang="en-IE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</a:t>
            </a:r>
            <a:r>
              <a:rPr lang="en-IE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3 then it cannot be a tilted</a:t>
            </a:r>
          </a:p>
          <a:p>
            <a:r>
              <a:rPr lang="en-IE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rea. So this tells us that 3, 7, 11, 15, … cannot be tilted areas.</a:t>
            </a:r>
          </a:p>
          <a:p>
            <a:endParaRPr lang="en-IE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algn="l"/>
            <a:r>
              <a:rPr lang="en-IE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Q2. </a:t>
            </a:r>
            <a:r>
              <a:rPr lang="en-IE" sz="1200" b="0" i="0" u="none" strike="noStrike" baseline="0" dirty="0" smtClean="0">
                <a:latin typeface="Times-Roman"/>
              </a:rPr>
              <a:t>A number </a:t>
            </a:r>
            <a:r>
              <a:rPr lang="en-IE" sz="1200" b="0" i="1" u="none" strike="noStrike" baseline="0" dirty="0" smtClean="0">
                <a:latin typeface="Times-Italic"/>
              </a:rPr>
              <a:t>n </a:t>
            </a:r>
            <a:r>
              <a:rPr lang="en-IE" sz="1200" b="0" i="0" u="none" strike="noStrike" baseline="0" dirty="0" smtClean="0">
                <a:latin typeface="Times-Roman"/>
              </a:rPr>
              <a:t>is expressible as a sum of two squares if, and only if, in the prime factorization of </a:t>
            </a:r>
            <a:r>
              <a:rPr lang="en-IE" sz="1200" b="0" i="1" u="none" strike="noStrike" baseline="0" dirty="0" smtClean="0">
                <a:latin typeface="Times-Italic"/>
              </a:rPr>
              <a:t>n</a:t>
            </a:r>
            <a:r>
              <a:rPr lang="en-IE" sz="1200" b="0" i="0" u="none" strike="noStrike" baseline="0" dirty="0" smtClean="0">
                <a:latin typeface="Times-Roman"/>
              </a:rPr>
              <a:t>, every prime of</a:t>
            </a:r>
          </a:p>
          <a:p>
            <a:pPr algn="l"/>
            <a:r>
              <a:rPr lang="en-IE" sz="1200" b="0" i="0" u="none" strike="noStrike" baseline="0" dirty="0" smtClean="0">
                <a:latin typeface="Times-Roman"/>
              </a:rPr>
              <a:t>the form (4</a:t>
            </a:r>
            <a:r>
              <a:rPr lang="en-IE" sz="1200" b="0" i="1" u="none" strike="noStrike" baseline="0" dirty="0" smtClean="0">
                <a:latin typeface="Times-Italic"/>
              </a:rPr>
              <a:t>k</a:t>
            </a:r>
            <a:r>
              <a:rPr lang="en-IE" sz="1200" b="0" i="0" u="none" strike="noStrike" baseline="0" dirty="0" smtClean="0">
                <a:latin typeface="Times-Roman"/>
              </a:rPr>
              <a:t>+3) occurs an even number of times! (Euler)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39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84562649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4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5824625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99CCA2-D537-4BE7-83A3-F8D9D1FF29F2}" type="slidenum">
              <a:rPr lang="en-IE" smtClean="0">
                <a:solidFill>
                  <a:prstClr val="black"/>
                </a:solidFill>
              </a:rPr>
              <a:pPr/>
              <a:t>3</a:t>
            </a:fld>
            <a:endParaRPr lang="en-I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7136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4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7675705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5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5022445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6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8542252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8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6341218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99CCA2-D537-4BE7-83A3-F8D9D1FF29F2}" type="slidenum">
              <a:rPr lang="en-IE" smtClean="0">
                <a:solidFill>
                  <a:prstClr val="black"/>
                </a:solidFill>
              </a:rPr>
              <a:pPr/>
              <a:t>13</a:t>
            </a:fld>
            <a:endParaRPr lang="en-I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1047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Idea</a:t>
            </a:r>
            <a:r>
              <a:rPr lang="en-IE" baseline="0" dirty="0" smtClean="0"/>
              <a:t> adapted from Andrew </a:t>
            </a:r>
            <a:r>
              <a:rPr lang="en-IE" baseline="0" dirty="0" err="1" smtClean="0"/>
              <a:t>Stadel’s</a:t>
            </a:r>
            <a:r>
              <a:rPr lang="en-IE" baseline="0" dirty="0" smtClean="0"/>
              <a:t> blog Divisible by 3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64353-7956-4EF3-A026-37143531D431}" type="slidenum">
              <a:rPr lang="en-IE" smtClean="0"/>
              <a:t>14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712296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>
            <a:spLocks noChangeArrowheads="1"/>
          </p:cNvSpPr>
          <p:nvPr userDrawn="1"/>
        </p:nvSpPr>
        <p:spPr bwMode="auto">
          <a:xfrm>
            <a:off x="135693" y="119416"/>
            <a:ext cx="8872615" cy="6622578"/>
          </a:xfrm>
          <a:prstGeom prst="rect">
            <a:avLst/>
          </a:prstGeom>
          <a:noFill/>
          <a:ln w="28575" cap="flat" cmpd="sng" algn="ctr">
            <a:solidFill>
              <a:srgbClr val="990033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Click to edit Master subtitle style</a:t>
            </a:r>
            <a:endParaRPr kumimoji="0"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059249" y="2150822"/>
            <a:ext cx="7025503" cy="631356"/>
          </a:xfrm>
          <a:noFill/>
          <a:ln>
            <a:noFill/>
          </a:ln>
        </p:spPr>
        <p:txBody>
          <a:bodyPr>
            <a:noAutofit/>
          </a:bodyPr>
          <a:lstStyle>
            <a:lvl1pPr>
              <a:defRPr sz="4000">
                <a:solidFill>
                  <a:srgbClr val="990033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7803834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1040181"/>
            <a:ext cx="457200" cy="441325"/>
          </a:xfrm>
          <a:prstGeom prst="rect">
            <a:avLst/>
          </a:prstGeom>
        </p:spPr>
        <p:txBody>
          <a:bodyPr/>
          <a:lstStyle/>
          <a:p>
            <a:fld id="{D61E713A-22A4-4118-B9B5-FC1954A13987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3432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64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9"/>
            <a:ext cx="457200" cy="441325"/>
          </a:xfrm>
          <a:prstGeom prst="rect">
            <a:avLst/>
          </a:prstGeom>
        </p:spPr>
        <p:txBody>
          <a:bodyPr/>
          <a:lstStyle/>
          <a:p>
            <a:fld id="{D61E713A-22A4-4118-B9B5-FC1954A13987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8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3814223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B37A7A3-05C0-48A2-93A9-989598A43EB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91708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>
            <a:spLocks noChangeArrowheads="1"/>
          </p:cNvSpPr>
          <p:nvPr userDrawn="1"/>
        </p:nvSpPr>
        <p:spPr bwMode="auto">
          <a:xfrm>
            <a:off x="135693" y="119416"/>
            <a:ext cx="8872615" cy="6622578"/>
          </a:xfrm>
          <a:prstGeom prst="rect">
            <a:avLst/>
          </a:prstGeom>
          <a:noFill/>
          <a:ln w="28575" cap="flat" cmpd="sng" algn="ctr">
            <a:solidFill>
              <a:srgbClr val="990033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Click to edit Master subtitle style</a:t>
            </a:r>
            <a:endParaRPr kumimoji="0"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059249" y="2150822"/>
            <a:ext cx="7025503" cy="631356"/>
          </a:xfrm>
          <a:noFill/>
          <a:ln>
            <a:noFill/>
          </a:ln>
        </p:spPr>
        <p:txBody>
          <a:bodyPr>
            <a:noAutofit/>
          </a:bodyPr>
          <a:lstStyle>
            <a:lvl1pPr>
              <a:defRPr sz="4000">
                <a:solidFill>
                  <a:srgbClr val="990033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2209044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FFCC33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866281"/>
            <a:ext cx="8503920" cy="5784783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6808010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 b="1" cap="none" spc="250" baseline="0">
                <a:solidFill>
                  <a:srgbClr val="990033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152308" y="2242685"/>
            <a:ext cx="8839385" cy="0"/>
          </a:xfrm>
          <a:prstGeom prst="line">
            <a:avLst/>
          </a:prstGeom>
          <a:ln w="38100">
            <a:solidFill>
              <a:srgbClr val="FF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 userDrawn="1"/>
        </p:nvSpPr>
        <p:spPr>
          <a:xfrm>
            <a:off x="4220308" y="1709992"/>
            <a:ext cx="856660" cy="928048"/>
          </a:xfrm>
          <a:prstGeom prst="ellipse">
            <a:avLst/>
          </a:prstGeom>
          <a:ln w="38100" cmpd="sng">
            <a:solidFill>
              <a:srgbClr val="FFCC33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146563" y="103852"/>
            <a:ext cx="8877270" cy="2124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  <a:ln>
            <a:noFill/>
          </a:ln>
        </p:spPr>
        <p:txBody>
          <a:bodyPr anchor="ctr"/>
          <a:lstStyle>
            <a:lvl1pPr algn="ctr">
              <a:buNone/>
              <a:defRPr sz="4200" b="1" cap="none" baseline="0">
                <a:solidFill>
                  <a:srgbClr val="FFCC33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1256192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343400" y="1040195"/>
            <a:ext cx="457200" cy="441325"/>
          </a:xfrm>
          <a:prstGeom prst="rect">
            <a:avLst/>
          </a:prstGeom>
        </p:spPr>
        <p:txBody>
          <a:bodyPr/>
          <a:lstStyle/>
          <a:p>
            <a:fld id="{D61E713A-22A4-4118-B9B5-FC1954A13987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4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0941674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2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38"/>
            <a:ext cx="457200" cy="441325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fld id="{D61E713A-22A4-4118-B9B5-FC1954A13987}" type="slidenum">
              <a:rPr lang="en-GB" smtClean="0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6943713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42"/>
            <a:ext cx="457200" cy="441325"/>
          </a:xfrm>
          <a:prstGeom prst="rect">
            <a:avLst/>
          </a:prstGeom>
        </p:spPr>
        <p:txBody>
          <a:bodyPr/>
          <a:lstStyle/>
          <a:p>
            <a:fld id="{D61E713A-22A4-4118-B9B5-FC1954A13987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606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71449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FFCC33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866280"/>
            <a:ext cx="8503920" cy="5784783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0652672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7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60"/>
            <a:ext cx="457200" cy="4413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D61E713A-22A4-4118-B9B5-FC1954A13987}" type="slidenum">
              <a:rPr lang="en-GB" smtClean="0">
                <a:solidFill>
                  <a:srgbClr val="8D89A4">
                    <a:shade val="75000"/>
                  </a:srgbClr>
                </a:solidFill>
              </a:rPr>
              <a:pPr/>
              <a:t>‹#›</a:t>
            </a:fld>
            <a:endParaRPr lang="en-GB">
              <a:solidFill>
                <a:srgbClr val="8D89A4">
                  <a:shade val="75000"/>
                </a:srgbClr>
              </a:solidFill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407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72911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60"/>
            <a:ext cx="457200" cy="441325"/>
          </a:xfrm>
          <a:prstGeom prst="rect">
            <a:avLst/>
          </a:prstGeom>
        </p:spPr>
        <p:txBody>
          <a:bodyPr/>
          <a:lstStyle/>
          <a:p>
            <a:fld id="{D61E713A-22A4-4118-B9B5-FC1954A13987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407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5032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1040195"/>
            <a:ext cx="457200" cy="441325"/>
          </a:xfrm>
          <a:prstGeom prst="rect">
            <a:avLst/>
          </a:prstGeom>
        </p:spPr>
        <p:txBody>
          <a:bodyPr/>
          <a:lstStyle/>
          <a:p>
            <a:fld id="{D61E713A-22A4-4118-B9B5-FC1954A13987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38478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78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23"/>
            <a:ext cx="457200" cy="441325"/>
          </a:xfrm>
          <a:prstGeom prst="rect">
            <a:avLst/>
          </a:prstGeom>
        </p:spPr>
        <p:txBody>
          <a:bodyPr/>
          <a:lstStyle/>
          <a:p>
            <a:fld id="{D61E713A-22A4-4118-B9B5-FC1954A13987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22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567483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35693" y="119416"/>
            <a:ext cx="8872615" cy="6622578"/>
          </a:xfrm>
          <a:prstGeom prst="rect">
            <a:avLst/>
          </a:prstGeom>
          <a:noFill/>
          <a:ln w="28575" cap="flat" cmpd="sng" algn="ctr">
            <a:solidFill>
              <a:srgbClr val="990033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059249" y="2150822"/>
            <a:ext cx="7025503" cy="631356"/>
          </a:xfrm>
          <a:noFill/>
          <a:ln>
            <a:noFill/>
          </a:ln>
        </p:spPr>
        <p:txBody>
          <a:bodyPr>
            <a:noAutofit/>
          </a:bodyPr>
          <a:lstStyle>
            <a:lvl1pPr>
              <a:defRPr sz="3600">
                <a:solidFill>
                  <a:srgbClr val="990033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6204097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990033"/>
          </a:solidFill>
        </p:spPr>
        <p:txBody>
          <a:bodyPr/>
          <a:lstStyle>
            <a:lvl1pPr>
              <a:defRPr b="1">
                <a:solidFill>
                  <a:srgbClr val="FFCC33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866280"/>
            <a:ext cx="8503920" cy="5784783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5120911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 b="1" cap="none" spc="250" baseline="0">
                <a:solidFill>
                  <a:srgbClr val="990033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152308" y="2242685"/>
            <a:ext cx="8839385" cy="0"/>
          </a:xfrm>
          <a:prstGeom prst="line">
            <a:avLst/>
          </a:prstGeom>
          <a:ln w="38100">
            <a:solidFill>
              <a:srgbClr val="FF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4220308" y="1709992"/>
            <a:ext cx="856660" cy="928048"/>
          </a:xfrm>
          <a:prstGeom prst="ellipse">
            <a:avLst/>
          </a:prstGeom>
          <a:ln w="38100" cmpd="sng">
            <a:solidFill>
              <a:srgbClr val="FFCC33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563" y="103852"/>
            <a:ext cx="8877270" cy="2124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ctr"/>
          <a:lstStyle>
            <a:lvl1pPr algn="ctr">
              <a:buNone/>
              <a:defRPr sz="4200" b="1" cap="none" baseline="0">
                <a:solidFill>
                  <a:srgbClr val="FFCC33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9231263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IE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IE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343400" y="1040180"/>
            <a:ext cx="457200" cy="441325"/>
          </a:xfrm>
          <a:prstGeom prst="rect">
            <a:avLst/>
          </a:prstGeom>
        </p:spPr>
        <p:txBody>
          <a:bodyPr/>
          <a:lstStyle/>
          <a:p>
            <a:fld id="{1050BEF6-485E-4E1D-8A9D-07478A787201}" type="slidenum">
              <a:rPr lang="en-IE">
                <a:solidFill>
                  <a:srgbClr val="000000"/>
                </a:solidFill>
              </a:rPr>
              <a:pPr/>
              <a:t>‹#›</a:t>
            </a:fld>
            <a:endParaRPr lang="en-IE">
              <a:solidFill>
                <a:srgbClr val="000000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4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4722300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2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IE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IE">
              <a:solidFill>
                <a:srgbClr val="000000"/>
              </a:solidFill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24"/>
            <a:ext cx="457200" cy="441325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fld id="{1050BEF6-485E-4E1D-8A9D-07478A787201}" type="slidenum">
              <a:rPr lang="en-IE" smtClean="0">
                <a:solidFill>
                  <a:srgbClr val="000000"/>
                </a:solidFill>
              </a:rPr>
              <a:pPr/>
              <a:t>‹#›</a:t>
            </a:fld>
            <a:endParaRPr lang="en-IE">
              <a:solidFill>
                <a:srgbClr val="000000"/>
              </a:solidFill>
            </a:endParaRPr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4270424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IE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I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084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 b="1" cap="none" spc="250" baseline="0">
                <a:solidFill>
                  <a:srgbClr val="990033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152308" y="2242685"/>
            <a:ext cx="8839385" cy="0"/>
          </a:xfrm>
          <a:prstGeom prst="line">
            <a:avLst/>
          </a:prstGeom>
          <a:ln w="38100">
            <a:solidFill>
              <a:srgbClr val="FF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 userDrawn="1"/>
        </p:nvSpPr>
        <p:spPr>
          <a:xfrm>
            <a:off x="4220308" y="1709992"/>
            <a:ext cx="856660" cy="928048"/>
          </a:xfrm>
          <a:prstGeom prst="ellipse">
            <a:avLst/>
          </a:prstGeom>
          <a:ln w="38100" cmpd="sng">
            <a:solidFill>
              <a:srgbClr val="FFCC33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146563" y="103852"/>
            <a:ext cx="8877270" cy="2124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  <a:ln>
            <a:noFill/>
          </a:ln>
        </p:spPr>
        <p:txBody>
          <a:bodyPr anchor="ctr"/>
          <a:lstStyle>
            <a:lvl1pPr algn="ctr">
              <a:buNone/>
              <a:defRPr sz="4200" b="1" cap="none" baseline="0">
                <a:solidFill>
                  <a:srgbClr val="FFCC33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8908752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975765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7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46"/>
            <a:ext cx="457200" cy="4413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1050BEF6-485E-4E1D-8A9D-07478A787201}" type="slidenum">
              <a:rPr lang="en-IE" smtClean="0">
                <a:solidFill>
                  <a:srgbClr val="8D89A4">
                    <a:shade val="75000"/>
                  </a:srgbClr>
                </a:solidFill>
              </a:rPr>
              <a:pPr/>
              <a:t>‹#›</a:t>
            </a:fld>
            <a:endParaRPr lang="en-IE">
              <a:solidFill>
                <a:srgbClr val="8D89A4">
                  <a:shade val="75000"/>
                </a:srgbClr>
              </a:solidFill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93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IE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I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1121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46"/>
            <a:ext cx="457200" cy="441325"/>
          </a:xfrm>
          <a:prstGeom prst="rect">
            <a:avLst/>
          </a:prstGeom>
        </p:spPr>
        <p:txBody>
          <a:bodyPr/>
          <a:lstStyle/>
          <a:p>
            <a:fld id="{1050BEF6-485E-4E1D-8A9D-07478A787201}" type="slidenum">
              <a:rPr lang="en-IE">
                <a:solidFill>
                  <a:srgbClr val="000000"/>
                </a:solidFill>
              </a:rPr>
              <a:pPr/>
              <a:t>‹#›</a:t>
            </a:fld>
            <a:endParaRPr lang="en-IE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93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IE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I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3130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IE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IE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1040180"/>
            <a:ext cx="457200" cy="441325"/>
          </a:xfrm>
          <a:prstGeom prst="rect">
            <a:avLst/>
          </a:prstGeom>
        </p:spPr>
        <p:txBody>
          <a:bodyPr/>
          <a:lstStyle/>
          <a:p>
            <a:fld id="{1050BEF6-485E-4E1D-8A9D-07478A787201}" type="slidenum">
              <a:rPr lang="en-IE">
                <a:solidFill>
                  <a:srgbClr val="000000"/>
                </a:solidFill>
              </a:rPr>
              <a:pPr/>
              <a:t>‹#›</a:t>
            </a:fld>
            <a:endParaRPr lang="en-I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0747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64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9"/>
            <a:ext cx="457200" cy="441325"/>
          </a:xfrm>
          <a:prstGeom prst="rect">
            <a:avLst/>
          </a:prstGeom>
        </p:spPr>
        <p:txBody>
          <a:bodyPr/>
          <a:lstStyle/>
          <a:p>
            <a:fld id="{1050BEF6-485E-4E1D-8A9D-07478A787201}" type="slidenum">
              <a:rPr lang="en-IE">
                <a:solidFill>
                  <a:srgbClr val="000000"/>
                </a:solidFill>
              </a:rPr>
              <a:pPr/>
              <a:t>‹#›</a:t>
            </a:fld>
            <a:endParaRPr lang="en-IE">
              <a:solidFill>
                <a:srgbClr val="000000"/>
              </a:solidFill>
            </a:endParaRP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IE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IE">
              <a:solidFill>
                <a:srgbClr val="000000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7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3747564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>
            <a:spLocks noChangeArrowheads="1"/>
          </p:cNvSpPr>
          <p:nvPr userDrawn="1"/>
        </p:nvSpPr>
        <p:spPr bwMode="auto">
          <a:xfrm>
            <a:off x="135693" y="119416"/>
            <a:ext cx="8872615" cy="6622578"/>
          </a:xfrm>
          <a:prstGeom prst="rect">
            <a:avLst/>
          </a:prstGeom>
          <a:noFill/>
          <a:ln w="28575" cap="flat" cmpd="sng" algn="ctr">
            <a:solidFill>
              <a:srgbClr val="990033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Click to edit Master subtitle style</a:t>
            </a:r>
            <a:endParaRPr kumimoji="0"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059249" y="2150822"/>
            <a:ext cx="7025503" cy="631356"/>
          </a:xfrm>
          <a:noFill/>
          <a:ln>
            <a:noFill/>
          </a:ln>
        </p:spPr>
        <p:txBody>
          <a:bodyPr>
            <a:noAutofit/>
          </a:bodyPr>
          <a:lstStyle>
            <a:lvl1pPr>
              <a:defRPr sz="4000">
                <a:solidFill>
                  <a:srgbClr val="990033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7724052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FFCC33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866280"/>
            <a:ext cx="8503920" cy="5784783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9174809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 b="1" cap="none" spc="250" baseline="0">
                <a:solidFill>
                  <a:srgbClr val="990033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152308" y="2242685"/>
            <a:ext cx="8839385" cy="0"/>
          </a:xfrm>
          <a:prstGeom prst="line">
            <a:avLst/>
          </a:prstGeom>
          <a:ln w="38100">
            <a:solidFill>
              <a:srgbClr val="FF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 userDrawn="1"/>
        </p:nvSpPr>
        <p:spPr>
          <a:xfrm>
            <a:off x="4220308" y="1709992"/>
            <a:ext cx="856660" cy="928048"/>
          </a:xfrm>
          <a:prstGeom prst="ellipse">
            <a:avLst/>
          </a:prstGeom>
          <a:ln w="38100" cmpd="sng">
            <a:solidFill>
              <a:srgbClr val="FFCC33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146563" y="103852"/>
            <a:ext cx="8877270" cy="2124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  <a:ln>
            <a:noFill/>
          </a:ln>
        </p:spPr>
        <p:txBody>
          <a:bodyPr anchor="ctr"/>
          <a:lstStyle>
            <a:lvl1pPr algn="ctr">
              <a:buNone/>
              <a:defRPr sz="4200" b="1" cap="none" baseline="0">
                <a:solidFill>
                  <a:srgbClr val="FFCC33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3835345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343400" y="1040181"/>
            <a:ext cx="457200" cy="441325"/>
          </a:xfrm>
          <a:prstGeom prst="rect">
            <a:avLst/>
          </a:prstGeom>
        </p:spPr>
        <p:txBody>
          <a:bodyPr/>
          <a:lstStyle/>
          <a:p>
            <a:fld id="{D61E713A-22A4-4118-B9B5-FC1954A13987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4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4181616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2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24"/>
            <a:ext cx="457200" cy="441325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fld id="{D61E713A-22A4-4118-B9B5-FC1954A13987}" type="slidenum">
              <a:rPr lang="en-GB" smtClean="0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9238225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343400" y="1040181"/>
            <a:ext cx="457200" cy="441325"/>
          </a:xfrm>
          <a:prstGeom prst="rect">
            <a:avLst/>
          </a:prstGeom>
        </p:spPr>
        <p:txBody>
          <a:bodyPr/>
          <a:lstStyle/>
          <a:p>
            <a:fld id="{D61E713A-22A4-4118-B9B5-FC1954A13987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4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04396714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164288" y="1412776"/>
            <a:ext cx="1296144" cy="1008112"/>
          </a:xfrm>
          <a:prstGeom prst="rect">
            <a:avLst/>
          </a:prstGeom>
        </p:spPr>
        <p:txBody>
          <a:bodyPr/>
          <a:lstStyle>
            <a:lvl1pPr>
              <a:defRPr sz="2800" b="1"/>
            </a:lvl1pPr>
          </a:lstStyle>
          <a:p>
            <a:fld id="{D61E713A-22A4-4118-B9B5-FC1954A13987}" type="slidenum">
              <a:rPr lang="en-GB" smtClean="0">
                <a:solidFill>
                  <a:srgbClr val="000000"/>
                </a:solidFill>
              </a:rPr>
              <a:pPr/>
              <a:t>‹#›</a:t>
            </a:fld>
            <a:endParaRPr lang="en-GB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36774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635630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7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46"/>
            <a:ext cx="457200" cy="4413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D61E713A-22A4-4118-B9B5-FC1954A13987}" type="slidenum">
              <a:rPr lang="en-GB" smtClean="0">
                <a:solidFill>
                  <a:srgbClr val="8D89A4">
                    <a:shade val="75000"/>
                  </a:srgbClr>
                </a:solidFill>
              </a:rPr>
              <a:pPr/>
              <a:t>‹#›</a:t>
            </a:fld>
            <a:endParaRPr lang="en-GB">
              <a:solidFill>
                <a:srgbClr val="8D89A4">
                  <a:shade val="75000"/>
                </a:srgbClr>
              </a:solidFill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93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4431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46"/>
            <a:ext cx="457200" cy="441325"/>
          </a:xfrm>
          <a:prstGeom prst="rect">
            <a:avLst/>
          </a:prstGeom>
        </p:spPr>
        <p:txBody>
          <a:bodyPr/>
          <a:lstStyle/>
          <a:p>
            <a:fld id="{D61E713A-22A4-4118-B9B5-FC1954A13987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93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8499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1040181"/>
            <a:ext cx="457200" cy="441325"/>
          </a:xfrm>
          <a:prstGeom prst="rect">
            <a:avLst/>
          </a:prstGeom>
        </p:spPr>
        <p:txBody>
          <a:bodyPr/>
          <a:lstStyle/>
          <a:p>
            <a:fld id="{D61E713A-22A4-4118-B9B5-FC1954A13987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3694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64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9"/>
            <a:ext cx="457200" cy="441325"/>
          </a:xfrm>
          <a:prstGeom prst="rect">
            <a:avLst/>
          </a:prstGeom>
        </p:spPr>
        <p:txBody>
          <a:bodyPr/>
          <a:lstStyle/>
          <a:p>
            <a:fld id="{D61E713A-22A4-4118-B9B5-FC1954A13987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8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9345090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B37A7A3-05C0-48A2-93A9-989598A43EB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853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2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24"/>
            <a:ext cx="457200" cy="441325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fld id="{D61E713A-22A4-4118-B9B5-FC1954A13987}" type="slidenum">
              <a:rPr lang="en-GB" smtClean="0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455206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8"/>
            <a:ext cx="457200" cy="441325"/>
          </a:xfrm>
          <a:prstGeom prst="rect">
            <a:avLst/>
          </a:prstGeom>
        </p:spPr>
        <p:txBody>
          <a:bodyPr/>
          <a:lstStyle/>
          <a:p>
            <a:fld id="{D61E713A-22A4-4118-B9B5-FC1954A13987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6809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7103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7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46"/>
            <a:ext cx="457200" cy="4413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D61E713A-22A4-4118-B9B5-FC1954A13987}" type="slidenum">
              <a:rPr lang="en-GB" smtClean="0">
                <a:solidFill>
                  <a:srgbClr val="8D89A4">
                    <a:shade val="75000"/>
                  </a:srgbClr>
                </a:solidFill>
              </a:rPr>
              <a:pPr/>
              <a:t>‹#›</a:t>
            </a:fld>
            <a:endParaRPr lang="en-GB">
              <a:solidFill>
                <a:srgbClr val="8D89A4">
                  <a:shade val="75000"/>
                </a:srgbClr>
              </a:solidFill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93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4008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46"/>
            <a:ext cx="457200" cy="441325"/>
          </a:xfrm>
          <a:prstGeom prst="rect">
            <a:avLst/>
          </a:prstGeom>
        </p:spPr>
        <p:txBody>
          <a:bodyPr/>
          <a:lstStyle/>
          <a:p>
            <a:fld id="{D61E713A-22A4-4118-B9B5-FC1954A13987}" type="slidenum">
              <a:rPr lang="en-GB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93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  <a:prstGeom prst="rect">
            <a:avLst/>
          </a:prstGeom>
        </p:spPr>
        <p:txBody>
          <a:bodyPr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  <a:prstGeom prst="rect">
            <a:avLst/>
          </a:prstGeom>
        </p:spPr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91097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CC33"/>
            </a:gs>
            <a:gs pos="94000">
              <a:srgbClr val="990033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35693" y="119416"/>
            <a:ext cx="8872615" cy="6622578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990033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35693" y="119416"/>
            <a:ext cx="8872615" cy="672154"/>
          </a:xfrm>
          <a:prstGeom prst="rect">
            <a:avLst/>
          </a:prstGeom>
          <a:solidFill>
            <a:srgbClr val="990033"/>
          </a:solidFill>
          <a:ln w="19050">
            <a:solidFill>
              <a:srgbClr val="990033"/>
            </a:solidFill>
          </a:ln>
        </p:spPr>
        <p:txBody>
          <a:bodyPr vert="horz" anchor="b">
            <a:norm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856648"/>
            <a:ext cx="8534400" cy="569815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1585468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1" latinLnBrk="0" hangingPunct="1">
        <a:spcBef>
          <a:spcPct val="0"/>
        </a:spcBef>
        <a:buNone/>
        <a:defRPr kumimoji="0" sz="3300" b="1" i="1" kern="1200">
          <a:solidFill>
            <a:srgbClr val="FFCC33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rgbClr val="990033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rgbClr val="990033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rgbClr val="990033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rgbClr val="990033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rgbClr val="990033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CC33"/>
            </a:gs>
            <a:gs pos="94000">
              <a:srgbClr val="990033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35693" y="119416"/>
            <a:ext cx="8872615" cy="6622578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990033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35693" y="119416"/>
            <a:ext cx="8872615" cy="672154"/>
          </a:xfrm>
          <a:prstGeom prst="rect">
            <a:avLst/>
          </a:prstGeom>
          <a:solidFill>
            <a:srgbClr val="990033"/>
          </a:solidFill>
          <a:ln w="19050">
            <a:solidFill>
              <a:srgbClr val="990033"/>
            </a:solidFill>
          </a:ln>
        </p:spPr>
        <p:txBody>
          <a:bodyPr vert="horz" anchor="b">
            <a:norm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856648"/>
            <a:ext cx="8534400" cy="569815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4638249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1" latinLnBrk="0" hangingPunct="1">
        <a:spcBef>
          <a:spcPct val="0"/>
        </a:spcBef>
        <a:buNone/>
        <a:defRPr kumimoji="0" sz="3300" b="1" i="1" kern="1200">
          <a:solidFill>
            <a:srgbClr val="FFCC33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rgbClr val="990033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rgbClr val="990033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rgbClr val="990033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rgbClr val="990033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rgbClr val="990033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CC33"/>
            </a:gs>
            <a:gs pos="94000">
              <a:srgbClr val="990033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35693" y="119416"/>
            <a:ext cx="8872615" cy="6622578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990033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35693" y="119416"/>
            <a:ext cx="8872615" cy="672154"/>
          </a:xfrm>
          <a:prstGeom prst="rect">
            <a:avLst/>
          </a:prstGeom>
          <a:solidFill>
            <a:srgbClr val="990033"/>
          </a:solidFill>
          <a:ln w="19050">
            <a:solidFill>
              <a:srgbClr val="990033"/>
            </a:solidFill>
          </a:ln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856648"/>
            <a:ext cx="8534400" cy="569815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831045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1" latinLnBrk="0" hangingPunct="1">
        <a:spcBef>
          <a:spcPct val="0"/>
        </a:spcBef>
        <a:buNone/>
        <a:defRPr kumimoji="0" sz="3300" b="1" i="1" kern="1200">
          <a:solidFill>
            <a:srgbClr val="FFCC33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rgbClr val="990033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rgbClr val="990033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rgbClr val="990033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rgbClr val="990033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rgbClr val="990033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CC33"/>
            </a:gs>
            <a:gs pos="94000">
              <a:srgbClr val="990033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35693" y="119416"/>
            <a:ext cx="8872615" cy="6622578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990033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35693" y="119416"/>
            <a:ext cx="8872615" cy="672154"/>
          </a:xfrm>
          <a:prstGeom prst="rect">
            <a:avLst/>
          </a:prstGeom>
          <a:solidFill>
            <a:srgbClr val="990033"/>
          </a:solidFill>
          <a:ln w="19050">
            <a:solidFill>
              <a:srgbClr val="990033"/>
            </a:solidFill>
          </a:ln>
        </p:spPr>
        <p:txBody>
          <a:bodyPr vert="horz" anchor="b">
            <a:norm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856648"/>
            <a:ext cx="8534400" cy="569815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759374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1" latinLnBrk="0" hangingPunct="1">
        <a:spcBef>
          <a:spcPct val="0"/>
        </a:spcBef>
        <a:buNone/>
        <a:defRPr kumimoji="0" sz="3300" b="1" i="1" kern="1200">
          <a:solidFill>
            <a:srgbClr val="FFCC33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rgbClr val="990033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rgbClr val="990033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rgbClr val="990033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rgbClr val="990033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rgbClr val="990033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ie/url?sa=i&amp;rct=j&amp;q=&amp;esrc=s&amp;frm=1&amp;source=images&amp;cd=&amp;cad=rja&amp;docid=LpZUDNtFr4cPWM&amp;tbnid=USDIJBNYKgWhWM:&amp;ved=0CAUQjRw&amp;url=http://www.bluefocusmarketing.com/2012/03/13/do-the-math-to-calculate-the-roi-of-business-blogs/&amp;ei=oZGMUryrFumN7AawiIDwBg&amp;psig=AFQjCNE8TLMRS_YR8j0amvS3DeTP31L0ww&amp;ust=1385030388221277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../Videos/File%20Cabinet%20Solution%20Video.mp4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3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5.wmf"/><Relationship Id="rId10" Type="http://schemas.openxmlformats.org/officeDocument/2006/relationships/image" Target="../media/image28.jpeg"/><Relationship Id="rId4" Type="http://schemas.openxmlformats.org/officeDocument/2006/relationships/oleObject" Target="../embeddings/oleObject2.bin"/><Relationship Id="rId9" Type="http://schemas.openxmlformats.org/officeDocument/2006/relationships/hyperlink" Target="http://www.projectmaths.ie/geogebra/constructing-a-square-with-area-equal-to-29-square-units/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Tilted%20Squares.ggb" TargetMode="External"/><Relationship Id="rId7" Type="http://schemas.openxmlformats.org/officeDocument/2006/relationships/image" Target="../media/image2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www.projectmaths.ie/geogebra/tilted-squares/" TargetMode="Externa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5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.png"/><Relationship Id="rId4" Type="http://schemas.openxmlformats.org/officeDocument/2006/relationships/hyperlink" Target="../Videos/File%20Cabinet%201st%20Video.mp4" TargetMode="Externa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53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8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2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23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ie/url?sa=i&amp;rct=j&amp;q=&amp;esrc=s&amp;frm=1&amp;source=images&amp;cd=&amp;cad=rja&amp;docid=xK6RzQuZ2KyHVM&amp;tbnid=43oP9ysS9dwzQM:&amp;ved=0CAUQjRw&amp;url=http://www.mid-day.com/news/2012/may/080512-Mugging-turns-college-dropout-into-math-genius.htm&amp;ei=7_3MUvyMDYmO4ATKpYHIAw&amp;bvm=bv.58187178,d.bGE&amp;psig=AFQjCNFyIudDSEyNDi0Xe52Z096KHLtn1Q&amp;ust=1389252417329413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.png"/><Relationship Id="rId4" Type="http://schemas.openxmlformats.org/officeDocument/2006/relationships/hyperlink" Target="File%20Cabinet%20-%20Act%201.mp4" TargetMode="Externa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.jpeg"/><Relationship Id="rId5" Type="http://schemas.openxmlformats.org/officeDocument/2006/relationships/hyperlink" Target="http://www.google.ie/url?sa=i&amp;rct=j&amp;q=&amp;esrc=s&amp;frm=1&amp;source=images&amp;cd=&amp;cad=rja&amp;docid=ZP1eI4y4Kpid_M&amp;tbnid=kKyMV7DXfqbTiM:&amp;ved=0CAUQjRw&amp;url=http://iwanttowalkinbeauty.blogspot.com/2012/01/self-confidence-boosting-post-its.html&amp;ei=rJ6MUputIcWP7AabmIHwAg&amp;bvm=bv.56643336,d.ZGU&amp;psig=AFQjCNGBhk7S6qUKwCJvSPU4K2jpmhfjVg&amp;ust=1385033767379880" TargetMode="Externa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 cstate="print">
            <a:alphaModFix amt="17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 Quote</a:t>
            </a:r>
            <a:endParaRPr lang="en-IE" dirty="0"/>
          </a:p>
        </p:txBody>
      </p:sp>
      <p:sp>
        <p:nvSpPr>
          <p:cNvPr id="4" name="Rectangle 3"/>
          <p:cNvSpPr/>
          <p:nvPr/>
        </p:nvSpPr>
        <p:spPr>
          <a:xfrm>
            <a:off x="323528" y="1484784"/>
            <a:ext cx="8784976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3200" b="1" i="1" dirty="0">
                <a:solidFill>
                  <a:srgbClr val="C00000"/>
                </a:solidFill>
              </a:rPr>
              <a:t>“Teachers spend much more time </a:t>
            </a:r>
          </a:p>
          <a:p>
            <a:r>
              <a:rPr lang="en-IE" sz="3200" b="1" i="1" dirty="0">
                <a:solidFill>
                  <a:srgbClr val="C00000"/>
                </a:solidFill>
              </a:rPr>
              <a:t>worrying about what they are going </a:t>
            </a:r>
          </a:p>
          <a:p>
            <a:r>
              <a:rPr lang="en-IE" sz="3200" b="1" i="1" dirty="0">
                <a:solidFill>
                  <a:srgbClr val="C00000"/>
                </a:solidFill>
              </a:rPr>
              <a:t>to tell students than thinking about what </a:t>
            </a:r>
          </a:p>
          <a:p>
            <a:r>
              <a:rPr lang="en-IE" sz="3200" b="1" i="1" dirty="0">
                <a:solidFill>
                  <a:srgbClr val="C00000"/>
                </a:solidFill>
              </a:rPr>
              <a:t>experiences they are going to provide</a:t>
            </a:r>
          </a:p>
          <a:p>
            <a:r>
              <a:rPr lang="en-IE" sz="3200" b="1" i="1" dirty="0">
                <a:solidFill>
                  <a:srgbClr val="C00000"/>
                </a:solidFill>
              </a:rPr>
              <a:t>for students. To ensure that students learn </a:t>
            </a:r>
          </a:p>
          <a:p>
            <a:r>
              <a:rPr lang="en-IE" sz="3200" b="1" i="1" dirty="0">
                <a:solidFill>
                  <a:srgbClr val="C00000"/>
                </a:solidFill>
              </a:rPr>
              <a:t>in class requires carefully designed </a:t>
            </a:r>
          </a:p>
          <a:p>
            <a:r>
              <a:rPr lang="en-IE" sz="3200" b="1" i="1" dirty="0">
                <a:solidFill>
                  <a:srgbClr val="C00000"/>
                </a:solidFill>
              </a:rPr>
              <a:t>experiences that keep them engaged </a:t>
            </a:r>
          </a:p>
          <a:p>
            <a:r>
              <a:rPr lang="en-IE" sz="3200" b="1" i="1" dirty="0">
                <a:solidFill>
                  <a:srgbClr val="C00000"/>
                </a:solidFill>
              </a:rPr>
              <a:t>and make them think” </a:t>
            </a:r>
          </a:p>
          <a:p>
            <a:r>
              <a:rPr lang="en-IE" sz="3200" b="1" i="1" dirty="0">
                <a:solidFill>
                  <a:srgbClr val="C00000"/>
                </a:solidFill>
              </a:rPr>
              <a:t>                                                  </a:t>
            </a:r>
            <a:r>
              <a:rPr lang="en-IE" sz="3200" b="1" i="1" dirty="0">
                <a:solidFill>
                  <a:srgbClr val="000000"/>
                </a:solidFill>
              </a:rPr>
              <a:t>Weisman</a:t>
            </a:r>
            <a:endParaRPr lang="en-IE" sz="3200" b="1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10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526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 cstate="print">
            <a:alphaModFix amt="6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Do the Math!!!</a:t>
            </a:r>
            <a:endParaRPr lang="en-IE" dirty="0"/>
          </a:p>
        </p:txBody>
      </p:sp>
      <p:pic>
        <p:nvPicPr>
          <p:cNvPr id="18434" name="Picture 2" descr="http://www.bluefocusmarketing.com/blog/wp-content/uploads/2012/03/iStock_000015376817Small_Rd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268760"/>
            <a:ext cx="7276027" cy="5015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720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 cstate="print">
            <a:alphaModFix amt="6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Were you right????</a:t>
            </a:r>
            <a:endParaRPr lang="en-IE" dirty="0"/>
          </a:p>
        </p:txBody>
      </p:sp>
      <p:pic>
        <p:nvPicPr>
          <p:cNvPr id="7170" name="Picture 2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882353"/>
            <a:ext cx="5472608" cy="5859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907704" y="882353"/>
            <a:ext cx="5472608" cy="5859015"/>
          </a:xfrm>
          <a:prstGeom prst="rect">
            <a:avLst/>
          </a:pr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>
              <a:solidFill>
                <a:prstClr val="white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106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 cstate="print">
            <a:alphaModFix amt="6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Were you right ?</a:t>
            </a:r>
            <a:endParaRPr lang="en-IE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816" y="1700808"/>
            <a:ext cx="7720352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>
            <a:off x="3131840" y="2636912"/>
            <a:ext cx="2736304" cy="1872208"/>
          </a:xfrm>
          <a:prstGeom prst="ellipse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>
              <a:solidFill>
                <a:prstClr val="white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965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 cstate="print">
            <a:alphaModFix amt="6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Can you come up with further questions?</a:t>
            </a:r>
            <a:endParaRPr lang="en-IE" dirty="0"/>
          </a:p>
        </p:txBody>
      </p:sp>
      <p:sp>
        <p:nvSpPr>
          <p:cNvPr id="6" name="Rectangle 5"/>
          <p:cNvSpPr/>
          <p:nvPr/>
        </p:nvSpPr>
        <p:spPr>
          <a:xfrm>
            <a:off x="10585" y="1052736"/>
            <a:ext cx="914400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IE" dirty="0" smtClean="0">
              <a:solidFill>
                <a:srgbClr val="000000"/>
              </a:solidFill>
            </a:endParaRPr>
          </a:p>
          <a:p>
            <a:r>
              <a:rPr lang="en-IE" sz="2400" b="1" dirty="0" smtClean="0">
                <a:solidFill>
                  <a:srgbClr val="C00000"/>
                </a:solidFill>
              </a:rPr>
              <a:t>If the WIDTH of the cabinet was doubled, how many more post-its would be needed?</a:t>
            </a:r>
          </a:p>
          <a:p>
            <a:endParaRPr lang="en-IE" dirty="0">
              <a:solidFill>
                <a:srgbClr val="000000"/>
              </a:solidFill>
            </a:endParaRPr>
          </a:p>
          <a:p>
            <a:r>
              <a:rPr lang="en-IE" sz="2400" b="1" dirty="0" smtClean="0">
                <a:solidFill>
                  <a:srgbClr val="000000"/>
                </a:solidFill>
              </a:rPr>
              <a:t>If the HEIGHT of the cabinet was doubled, how many more post-its would be needed?</a:t>
            </a:r>
          </a:p>
          <a:p>
            <a:endParaRPr lang="en-IE" dirty="0" smtClean="0">
              <a:solidFill>
                <a:srgbClr val="000000"/>
              </a:solidFill>
            </a:endParaRPr>
          </a:p>
          <a:p>
            <a:r>
              <a:rPr lang="en-IE" sz="2400" b="1" dirty="0" smtClean="0">
                <a:solidFill>
                  <a:srgbClr val="C00000"/>
                </a:solidFill>
              </a:rPr>
              <a:t>If the DEPTH of the cabinet was doubled, how many more post-its would be needed?</a:t>
            </a:r>
          </a:p>
          <a:p>
            <a:endParaRPr lang="en-IE" dirty="0" smtClean="0">
              <a:solidFill>
                <a:srgbClr val="000000"/>
              </a:solidFill>
            </a:endParaRPr>
          </a:p>
          <a:p>
            <a:r>
              <a:rPr lang="en-IE" sz="2400" b="1" dirty="0" smtClean="0">
                <a:solidFill>
                  <a:srgbClr val="000000"/>
                </a:solidFill>
              </a:rPr>
              <a:t>How long would it take to cover if it took 40 seconds for every 5 </a:t>
            </a:r>
            <a:r>
              <a:rPr lang="en-IE" sz="2400" b="1" i="1" dirty="0" smtClean="0">
                <a:solidFill>
                  <a:srgbClr val="000000"/>
                </a:solidFill>
              </a:rPr>
              <a:t>Post-its</a:t>
            </a:r>
            <a:r>
              <a:rPr lang="en-IE" sz="2400" b="1" dirty="0" smtClean="0">
                <a:solidFill>
                  <a:srgbClr val="000000"/>
                </a:solidFill>
              </a:rPr>
              <a:t>?</a:t>
            </a:r>
          </a:p>
          <a:p>
            <a:endParaRPr lang="en-IE" sz="2400" b="1" dirty="0" smtClean="0">
              <a:solidFill>
                <a:srgbClr val="C00000"/>
              </a:solidFill>
            </a:endParaRPr>
          </a:p>
          <a:p>
            <a:r>
              <a:rPr lang="en-IE" sz="2400" b="1" dirty="0" smtClean="0">
                <a:solidFill>
                  <a:srgbClr val="C00000"/>
                </a:solidFill>
              </a:rPr>
              <a:t>If you had 1,000,000 </a:t>
            </a:r>
            <a:r>
              <a:rPr lang="en-IE" sz="2400" b="1" i="1" dirty="0" smtClean="0">
                <a:solidFill>
                  <a:srgbClr val="C00000"/>
                </a:solidFill>
              </a:rPr>
              <a:t>Post-its</a:t>
            </a:r>
            <a:r>
              <a:rPr lang="en-IE" sz="2400" b="1" dirty="0" smtClean="0">
                <a:solidFill>
                  <a:srgbClr val="C00000"/>
                </a:solidFill>
              </a:rPr>
              <a:t>, what kind of file cabinet could you cover?</a:t>
            </a:r>
          </a:p>
          <a:p>
            <a:endParaRPr lang="en-IE" sz="2400" b="1" dirty="0">
              <a:solidFill>
                <a:srgbClr val="C00000"/>
              </a:solidFill>
            </a:endParaRPr>
          </a:p>
          <a:p>
            <a:endParaRPr lang="en-IE" sz="2400" b="1" dirty="0" smtClean="0">
              <a:solidFill>
                <a:srgbClr val="C00000"/>
              </a:solidFill>
            </a:endParaRPr>
          </a:p>
          <a:p>
            <a:endParaRPr lang="en-IE" dirty="0" smtClean="0">
              <a:solidFill>
                <a:srgbClr val="000000"/>
              </a:solidFill>
            </a:endParaRPr>
          </a:p>
          <a:p>
            <a:endParaRPr lang="en-IE" dirty="0" smtClean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2004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 cstate="print">
            <a:alphaModFix amt="6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Teaching this Way</a:t>
            </a:r>
            <a:endParaRPr lang="en-IE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448" y="5361700"/>
            <a:ext cx="8748464" cy="130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31224" y="1206716"/>
            <a:ext cx="8856912" cy="41549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IE" sz="2400" b="1" dirty="0" smtClean="0">
                <a:solidFill>
                  <a:srgbClr val="C00000"/>
                </a:solidFill>
              </a:rPr>
              <a:t>Engaging for students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IE" sz="2400" b="1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IE" sz="2400" b="1" dirty="0" smtClean="0"/>
              <a:t>Covers the Learning Outcome(s). (3.4 Applied Measure)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IE" sz="2400" b="1" dirty="0" smtClean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IE" sz="2400" b="1" dirty="0" smtClean="0">
                <a:solidFill>
                  <a:srgbClr val="C00000"/>
                </a:solidFill>
              </a:rPr>
              <a:t>Accessible to most abilities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IE" sz="2400" b="1" dirty="0"/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IE" sz="2400" b="1" dirty="0" smtClean="0"/>
              <a:t>“Realistic” </a:t>
            </a:r>
            <a:endParaRPr lang="en-IE" sz="2400" b="1" dirty="0"/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IE" sz="2400" b="1" dirty="0" smtClean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IE" sz="2400" b="1" dirty="0" smtClean="0">
                <a:solidFill>
                  <a:srgbClr val="C00000"/>
                </a:solidFill>
              </a:rPr>
              <a:t>Differentiation: Challenging extension questions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IE" sz="2400" b="1" dirty="0" smtClean="0">
              <a:solidFill>
                <a:srgbClr val="C00000"/>
              </a:solidFill>
            </a:endParaRPr>
          </a:p>
          <a:p>
            <a:endParaRPr lang="en-IE" sz="2400" b="1" dirty="0" smtClean="0">
              <a:solidFill>
                <a:srgbClr val="C00000"/>
              </a:solidFill>
            </a:endParaRP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448" y="5361700"/>
            <a:ext cx="8748464" cy="1302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556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/>
              <a:t>A Different Type of Lesson </a:t>
            </a:r>
            <a:r>
              <a:rPr lang="en-IE" dirty="0" smtClean="0"/>
              <a:t>2</a:t>
            </a:r>
            <a:endParaRPr lang="en-IE" dirty="0"/>
          </a:p>
        </p:txBody>
      </p:sp>
      <p:pic>
        <p:nvPicPr>
          <p:cNvPr id="377858" name="Picture 2" descr="http://media-cache-ec0.pinimg.com/236x/6e/2a/d2/6e2ad27c20314a60cdd086927f15b52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980728"/>
            <a:ext cx="5563407" cy="5563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131840" y="4437112"/>
            <a:ext cx="3888432" cy="43204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>
              <a:solidFill>
                <a:prstClr val="white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IE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435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Challenge 1</a:t>
            </a:r>
            <a:endParaRPr lang="en-IE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832764"/>
              </p:ext>
            </p:extLst>
          </p:nvPr>
        </p:nvGraphicFramePr>
        <p:xfrm>
          <a:off x="1589088" y="1034108"/>
          <a:ext cx="6073775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4" imgW="2603160" imgH="685800" progId="Equation.DSMT4">
                  <p:embed/>
                </p:oleObj>
              </mc:Choice>
              <mc:Fallback>
                <p:oleObj name="Equation" r:id="rId4" imgW="2603160" imgH="685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1034108"/>
                        <a:ext cx="6073775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5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925" y="2996952"/>
            <a:ext cx="3992563" cy="292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28" name="Picture 132" descr="http://www.powell-riedl.com/Math/geoboards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5290480"/>
            <a:ext cx="1254944" cy="1254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29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Challenge 1</a:t>
            </a:r>
            <a:endParaRPr lang="en-IE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9" y="1196752"/>
            <a:ext cx="7056783" cy="5162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" name="Group 23"/>
          <p:cNvGrpSpPr/>
          <p:nvPr/>
        </p:nvGrpSpPr>
        <p:grpSpPr>
          <a:xfrm>
            <a:off x="1547664" y="3212976"/>
            <a:ext cx="1872208" cy="1872208"/>
            <a:chOff x="1547664" y="3212976"/>
            <a:chExt cx="1872208" cy="1872208"/>
          </a:xfrm>
        </p:grpSpPr>
        <p:grpSp>
          <p:nvGrpSpPr>
            <p:cNvPr id="21" name="Group 20"/>
            <p:cNvGrpSpPr/>
            <p:nvPr/>
          </p:nvGrpSpPr>
          <p:grpSpPr>
            <a:xfrm>
              <a:off x="1547664" y="3212976"/>
              <a:ext cx="1872208" cy="1872208"/>
              <a:chOff x="1547664" y="3212976"/>
              <a:chExt cx="1872208" cy="1872208"/>
            </a:xfrm>
          </p:grpSpPr>
          <p:cxnSp>
            <p:nvCxnSpPr>
              <p:cNvPr id="7" name="Straight Connector 6"/>
              <p:cNvCxnSpPr/>
              <p:nvPr/>
            </p:nvCxnSpPr>
            <p:spPr>
              <a:xfrm>
                <a:off x="1547664" y="3212976"/>
                <a:ext cx="0" cy="1872208"/>
              </a:xfrm>
              <a:prstGeom prst="line">
                <a:avLst/>
              </a:prstGeom>
              <a:ln w="952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3419872" y="3212976"/>
                <a:ext cx="0" cy="1872208"/>
              </a:xfrm>
              <a:prstGeom prst="line">
                <a:avLst/>
              </a:prstGeom>
              <a:ln w="952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H="1">
                <a:off x="1547664" y="5035488"/>
                <a:ext cx="1872208" cy="0"/>
              </a:xfrm>
              <a:prstGeom prst="line">
                <a:avLst/>
              </a:prstGeom>
              <a:ln w="952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5" name="Straight Connector 24"/>
            <p:cNvCxnSpPr/>
            <p:nvPr/>
          </p:nvCxnSpPr>
          <p:spPr>
            <a:xfrm flipH="1">
              <a:off x="1547664" y="3219264"/>
              <a:ext cx="1872208" cy="0"/>
            </a:xfrm>
            <a:prstGeom prst="line">
              <a:avLst/>
            </a:prstGeom>
            <a:ln w="952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1547664" y="3163280"/>
            <a:ext cx="1872208" cy="1928192"/>
            <a:chOff x="1547664" y="3163280"/>
            <a:chExt cx="1872208" cy="1928192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1907704" y="3219264"/>
              <a:ext cx="0" cy="18722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2324231" y="3212976"/>
              <a:ext cx="0" cy="18722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699792" y="3163280"/>
              <a:ext cx="0" cy="18722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3059832" y="3212976"/>
              <a:ext cx="0" cy="18722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1547664" y="3573016"/>
              <a:ext cx="187220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1547664" y="3933056"/>
              <a:ext cx="187220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1547664" y="4293096"/>
              <a:ext cx="187220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1547664" y="4653136"/>
              <a:ext cx="187220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509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Challenge 2</a:t>
            </a:r>
            <a:endParaRPr lang="en-IE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555333"/>
              </p:ext>
            </p:extLst>
          </p:nvPr>
        </p:nvGraphicFramePr>
        <p:xfrm>
          <a:off x="1393825" y="1047750"/>
          <a:ext cx="6461125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" name="Equation" r:id="rId4" imgW="2768400" imgH="685800" progId="Equation.DSMT4">
                  <p:embed/>
                </p:oleObj>
              </mc:Choice>
              <mc:Fallback>
                <p:oleObj name="Equation" r:id="rId4" imgW="2768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1047750"/>
                        <a:ext cx="6461125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391408"/>
              </p:ext>
            </p:extLst>
          </p:nvPr>
        </p:nvGraphicFramePr>
        <p:xfrm>
          <a:off x="611560" y="5949280"/>
          <a:ext cx="79708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" name="Equation" r:id="rId6" imgW="3416040" imgH="431640" progId="Equation.DSMT4">
                  <p:embed/>
                </p:oleObj>
              </mc:Choice>
              <mc:Fallback>
                <p:oleObj name="Equation" r:id="rId6" imgW="341604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949280"/>
                        <a:ext cx="797083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478396" y="2821770"/>
            <a:ext cx="3971184" cy="2911486"/>
            <a:chOff x="2478396" y="2821770"/>
            <a:chExt cx="3971184" cy="2911486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8396" y="2821770"/>
              <a:ext cx="3965812" cy="2895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2483768" y="2837259"/>
              <a:ext cx="3965812" cy="2895997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</p:grpSp>
      <p:pic>
        <p:nvPicPr>
          <p:cNvPr id="8" name="Picture 4" descr="https://encrypted-tbn0.google.com/images?q=tbn:ANd9GcTfaiwJLdmxWtUljDZWWMot3G-EB3Qm9jVlh2O08jkn2-hLoMT1vw">
            <a:hlinkClick r:id="rId9"/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796136" y="5141702"/>
            <a:ext cx="576064" cy="576065"/>
          </a:xfrm>
          <a:prstGeom prst="rect">
            <a:avLst/>
          </a:prstGeom>
          <a:noFill/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65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Method 1</a:t>
            </a:r>
            <a:endParaRPr lang="en-IE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908719"/>
            <a:ext cx="7848872" cy="5726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H="1">
            <a:off x="2915816" y="2348880"/>
            <a:ext cx="864096" cy="2088232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761760" y="2350604"/>
            <a:ext cx="2088232" cy="792088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5004048" y="3111980"/>
            <a:ext cx="864096" cy="2088232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915816" y="4408124"/>
            <a:ext cx="2088232" cy="792088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779912" y="2348880"/>
            <a:ext cx="0" cy="79381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779912" y="3140968"/>
            <a:ext cx="2088232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2915816" y="4408124"/>
            <a:ext cx="864096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779912" y="3142692"/>
            <a:ext cx="0" cy="12654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004048" y="4406400"/>
            <a:ext cx="0" cy="79381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3779912" y="4406400"/>
            <a:ext cx="1224136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004048" y="3142692"/>
            <a:ext cx="0" cy="126543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165104" y="3142692"/>
            <a:ext cx="0" cy="1265432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589035" y="3111980"/>
            <a:ext cx="0" cy="1265432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779912" y="4005064"/>
            <a:ext cx="1224136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779912" y="3573016"/>
            <a:ext cx="1224136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158104" y="2584956"/>
            <a:ext cx="4138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b="1" dirty="0" smtClean="0">
                <a:solidFill>
                  <a:srgbClr val="FF0000"/>
                </a:solidFill>
              </a:rPr>
              <a:t>5</a:t>
            </a:r>
            <a:endParaRPr lang="en-IE" sz="3200" b="1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347864" y="3712676"/>
            <a:ext cx="4138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b="1" dirty="0" smtClean="0">
                <a:solidFill>
                  <a:srgbClr val="FF0000"/>
                </a:solidFill>
              </a:rPr>
              <a:t>5</a:t>
            </a:r>
            <a:endParaRPr lang="en-IE" sz="3200" b="1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194108" y="4399277"/>
            <a:ext cx="4138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b="1" dirty="0" smtClean="0">
                <a:solidFill>
                  <a:srgbClr val="FF0000"/>
                </a:solidFill>
              </a:rPr>
              <a:t>5</a:t>
            </a:r>
            <a:endParaRPr lang="en-IE" sz="3200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022200" y="3452308"/>
            <a:ext cx="4138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b="1" dirty="0" smtClean="0">
                <a:solidFill>
                  <a:srgbClr val="FF0000"/>
                </a:solidFill>
              </a:rPr>
              <a:t>5</a:t>
            </a:r>
            <a:endParaRPr lang="en-IE" sz="3200" b="1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806598" y="3068408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28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779912" y="3513863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28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779912" y="393305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28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194108" y="306896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28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619006" y="306896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28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194108" y="393305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28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194108" y="3534271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28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601332" y="3553852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28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608004" y="393305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28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377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6" grpId="0"/>
      <p:bldP spid="47" grpId="0"/>
      <p:bldP spid="48" grpId="0"/>
      <p:bldP spid="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Chief Inspector’s Report</a:t>
            </a:r>
            <a:endParaRPr lang="en-IE" dirty="0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44283">
            <a:off x="799470" y="1472145"/>
            <a:ext cx="3180761" cy="447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788024" y="1556792"/>
            <a:ext cx="633670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b="1" i="1" dirty="0">
                <a:solidFill>
                  <a:srgbClr val="700000"/>
                </a:solidFill>
                <a:latin typeface="Cambria"/>
              </a:rPr>
              <a:t> </a:t>
            </a:r>
            <a:r>
              <a:rPr lang="en-IE" sz="2400" b="1" i="1" dirty="0" smtClean="0">
                <a:solidFill>
                  <a:srgbClr val="700000"/>
                </a:solidFill>
              </a:rPr>
              <a:t>Teach for Understanding</a:t>
            </a:r>
            <a:endParaRPr lang="en-IE" sz="2400" b="1" i="1" dirty="0">
              <a:solidFill>
                <a:srgbClr val="700000"/>
              </a:solidFill>
            </a:endParaRPr>
          </a:p>
          <a:p>
            <a:endParaRPr lang="en-IE" sz="2400" b="1" i="1" dirty="0">
              <a:solidFill>
                <a:srgbClr val="700000"/>
              </a:solidFill>
            </a:endParaRPr>
          </a:p>
          <a:p>
            <a:r>
              <a:rPr lang="en-IE" sz="2400" b="1" i="1" dirty="0" smtClean="0">
                <a:solidFill>
                  <a:srgbClr val="700000"/>
                </a:solidFill>
              </a:rPr>
              <a:t>Mathematical Rigour</a:t>
            </a:r>
            <a:endParaRPr lang="en-IE" sz="2400" b="1" i="1" dirty="0">
              <a:solidFill>
                <a:srgbClr val="700000"/>
              </a:solidFill>
            </a:endParaRPr>
          </a:p>
          <a:p>
            <a:endParaRPr lang="en-IE" sz="2400" b="1" i="1" dirty="0">
              <a:solidFill>
                <a:srgbClr val="700000"/>
              </a:solidFill>
            </a:endParaRPr>
          </a:p>
          <a:p>
            <a:r>
              <a:rPr lang="en-IE" sz="2400" b="1" i="1" dirty="0" smtClean="0">
                <a:solidFill>
                  <a:srgbClr val="700000"/>
                </a:solidFill>
              </a:rPr>
              <a:t>Students Collaborating</a:t>
            </a:r>
          </a:p>
          <a:p>
            <a:endParaRPr lang="en-IE" sz="2400" b="1" i="1" dirty="0">
              <a:solidFill>
                <a:srgbClr val="700000"/>
              </a:solidFill>
            </a:endParaRPr>
          </a:p>
          <a:p>
            <a:r>
              <a:rPr lang="en-IE" sz="2400" b="1" i="1" dirty="0" smtClean="0">
                <a:solidFill>
                  <a:srgbClr val="700000"/>
                </a:solidFill>
              </a:rPr>
              <a:t>Making Connections</a:t>
            </a:r>
          </a:p>
          <a:p>
            <a:endParaRPr lang="en-IE" sz="2400" b="1" i="1" dirty="0">
              <a:solidFill>
                <a:srgbClr val="700000"/>
              </a:solidFill>
            </a:endParaRPr>
          </a:p>
          <a:p>
            <a:r>
              <a:rPr lang="en-IE" sz="2400" b="1" i="1" dirty="0" smtClean="0">
                <a:solidFill>
                  <a:srgbClr val="700000"/>
                </a:solidFill>
              </a:rPr>
              <a:t>Challenge Able Students</a:t>
            </a:r>
          </a:p>
          <a:p>
            <a:endParaRPr lang="en-IE" sz="2400" b="1" i="1" dirty="0">
              <a:solidFill>
                <a:srgbClr val="700000"/>
              </a:solidFill>
            </a:endParaRPr>
          </a:p>
          <a:p>
            <a:r>
              <a:rPr lang="en-IE" sz="2400" b="1" i="1" dirty="0" smtClean="0">
                <a:solidFill>
                  <a:srgbClr val="700000"/>
                </a:solidFill>
              </a:rPr>
              <a:t>Justify Reasoning</a:t>
            </a:r>
            <a:r>
              <a:rPr lang="en-IE" sz="2400" b="1" i="1" dirty="0">
                <a:solidFill>
                  <a:srgbClr val="700000"/>
                </a:solidFill>
                <a:latin typeface="Cambria"/>
              </a:rPr>
              <a:t/>
            </a:r>
            <a:br>
              <a:rPr lang="en-IE" sz="2400" b="1" i="1" dirty="0">
                <a:solidFill>
                  <a:srgbClr val="700000"/>
                </a:solidFill>
                <a:latin typeface="Cambria"/>
              </a:rPr>
            </a:br>
            <a:endParaRPr lang="en-IE" sz="2400" b="1" i="1" dirty="0">
              <a:solidFill>
                <a:srgbClr val="700000"/>
              </a:solidFill>
              <a:latin typeface="Cambria"/>
            </a:endParaRPr>
          </a:p>
          <a:p>
            <a:r>
              <a:rPr lang="en-IE" sz="2400" b="1" i="1" dirty="0">
                <a:solidFill>
                  <a:srgbClr val="700000"/>
                </a:solidFill>
                <a:latin typeface="Cambria"/>
              </a:rPr>
              <a:t/>
            </a:r>
            <a:br>
              <a:rPr lang="en-IE" sz="2400" b="1" i="1" dirty="0">
                <a:solidFill>
                  <a:srgbClr val="700000"/>
                </a:solidFill>
                <a:latin typeface="Cambria"/>
              </a:rPr>
            </a:br>
            <a:endParaRPr lang="en-IE" sz="2400" b="1" i="1" dirty="0">
              <a:solidFill>
                <a:srgbClr val="700000"/>
              </a:solidFill>
              <a:latin typeface="Cambria"/>
            </a:endParaRPr>
          </a:p>
          <a:p>
            <a:r>
              <a:rPr lang="en-IE" sz="2400" b="1" i="1" dirty="0">
                <a:solidFill>
                  <a:srgbClr val="700000"/>
                </a:solidFill>
                <a:latin typeface="Cambria"/>
              </a:rPr>
              <a:t>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409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Method 2</a:t>
            </a:r>
            <a:endParaRPr lang="en-IE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908719"/>
            <a:ext cx="7848872" cy="5726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H="1">
            <a:off x="2915816" y="2348880"/>
            <a:ext cx="864096" cy="2088232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761760" y="2350604"/>
            <a:ext cx="2088232" cy="792088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5004048" y="3111980"/>
            <a:ext cx="864096" cy="2088232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915816" y="4408124"/>
            <a:ext cx="2088232" cy="792088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436096" y="2372469"/>
            <a:ext cx="4138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b="1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904058" y="2350604"/>
            <a:ext cx="4138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b="1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915816" y="4615437"/>
            <a:ext cx="4138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b="1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463324" y="4617963"/>
            <a:ext cx="4138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b="1" dirty="0">
                <a:solidFill>
                  <a:srgbClr val="FF0000"/>
                </a:solidFill>
              </a:rPr>
              <a:t>5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915816" y="2327207"/>
            <a:ext cx="2961404" cy="2901993"/>
            <a:chOff x="2915816" y="2327207"/>
            <a:chExt cx="2961404" cy="2901993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2915816" y="2348880"/>
              <a:ext cx="0" cy="2851332"/>
            </a:xfrm>
            <a:prstGeom prst="line">
              <a:avLst/>
            </a:prstGeom>
            <a:ln w="41275">
              <a:solidFill>
                <a:srgbClr val="27F95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5849992" y="2348880"/>
              <a:ext cx="0" cy="2851332"/>
            </a:xfrm>
            <a:prstGeom prst="line">
              <a:avLst/>
            </a:prstGeom>
            <a:ln w="41275">
              <a:solidFill>
                <a:srgbClr val="27F95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2915816" y="5229200"/>
              <a:ext cx="2952328" cy="0"/>
            </a:xfrm>
            <a:prstGeom prst="line">
              <a:avLst/>
            </a:prstGeom>
            <a:ln w="41275">
              <a:solidFill>
                <a:srgbClr val="27F95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2924892" y="2327207"/>
              <a:ext cx="2952328" cy="0"/>
            </a:xfrm>
            <a:prstGeom prst="line">
              <a:avLst/>
            </a:prstGeom>
            <a:ln w="41275">
              <a:solidFill>
                <a:srgbClr val="27F95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353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7" grpId="0"/>
      <p:bldP spid="38" grpId="0"/>
      <p:bldP spid="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Method 3</a:t>
            </a:r>
            <a:endParaRPr lang="en-IE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908719"/>
            <a:ext cx="7848872" cy="5726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H="1">
            <a:off x="2915816" y="2348880"/>
            <a:ext cx="864096" cy="2088232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761760" y="2350604"/>
            <a:ext cx="2088232" cy="792088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5004048" y="3111980"/>
            <a:ext cx="864096" cy="2088232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915816" y="4408124"/>
            <a:ext cx="2088232" cy="792088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5013124" y="4401108"/>
            <a:ext cx="864096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2915816" y="3142692"/>
            <a:ext cx="2115160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030976" y="3142692"/>
            <a:ext cx="0" cy="205752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2915816" y="2327207"/>
            <a:ext cx="2961404" cy="2901993"/>
            <a:chOff x="2915816" y="2327207"/>
            <a:chExt cx="2961404" cy="2901993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2915816" y="2348880"/>
              <a:ext cx="0" cy="2851332"/>
            </a:xfrm>
            <a:prstGeom prst="line">
              <a:avLst/>
            </a:prstGeom>
            <a:ln w="41275">
              <a:solidFill>
                <a:srgbClr val="27F95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5849992" y="2348880"/>
              <a:ext cx="0" cy="2851332"/>
            </a:xfrm>
            <a:prstGeom prst="line">
              <a:avLst/>
            </a:prstGeom>
            <a:ln w="41275">
              <a:solidFill>
                <a:srgbClr val="27F95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2915816" y="5229200"/>
              <a:ext cx="2952328" cy="0"/>
            </a:xfrm>
            <a:prstGeom prst="line">
              <a:avLst/>
            </a:prstGeom>
            <a:ln w="41275">
              <a:solidFill>
                <a:srgbClr val="27F95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2924892" y="2327207"/>
              <a:ext cx="2952328" cy="0"/>
            </a:xfrm>
            <a:prstGeom prst="line">
              <a:avLst/>
            </a:prstGeom>
            <a:ln w="41275">
              <a:solidFill>
                <a:srgbClr val="27F95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13"/>
          <p:cNvSpPr/>
          <p:nvPr/>
        </p:nvSpPr>
        <p:spPr>
          <a:xfrm>
            <a:off x="2933818" y="3151850"/>
            <a:ext cx="2079156" cy="2103173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29" name="Rectangle 28"/>
          <p:cNvSpPr/>
          <p:nvPr/>
        </p:nvSpPr>
        <p:spPr>
          <a:xfrm>
            <a:off x="5045132" y="4401108"/>
            <a:ext cx="800080" cy="850970"/>
          </a:xfrm>
          <a:prstGeom prst="rect">
            <a:avLst/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cxnSp>
        <p:nvCxnSpPr>
          <p:cNvPr id="18" name="Straight Connector 17"/>
          <p:cNvCxnSpPr/>
          <p:nvPr/>
        </p:nvCxnSpPr>
        <p:spPr>
          <a:xfrm>
            <a:off x="2929280" y="2363210"/>
            <a:ext cx="2088232" cy="792088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5062686" y="2307214"/>
            <a:ext cx="759957" cy="2073901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004048" y="2341865"/>
            <a:ext cx="0" cy="800827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Isosceles Triangle 16"/>
          <p:cNvSpPr/>
          <p:nvPr/>
        </p:nvSpPr>
        <p:spPr>
          <a:xfrm>
            <a:off x="2924892" y="2341865"/>
            <a:ext cx="2079156" cy="800827"/>
          </a:xfrm>
          <a:prstGeom prst="triangle">
            <a:avLst>
              <a:gd name="adj" fmla="val 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30" name="Isosceles Triangle 29"/>
          <p:cNvSpPr/>
          <p:nvPr/>
        </p:nvSpPr>
        <p:spPr>
          <a:xfrm rot="10800000">
            <a:off x="2964561" y="2340140"/>
            <a:ext cx="2079156" cy="800827"/>
          </a:xfrm>
          <a:prstGeom prst="triangle">
            <a:avLst>
              <a:gd name="adj" fmla="val 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31" name="Isosceles Triangle 30"/>
          <p:cNvSpPr/>
          <p:nvPr/>
        </p:nvSpPr>
        <p:spPr>
          <a:xfrm rot="16200000">
            <a:off x="4423522" y="2966371"/>
            <a:ext cx="2079156" cy="800827"/>
          </a:xfrm>
          <a:prstGeom prst="triangle">
            <a:avLst>
              <a:gd name="adj" fmla="val 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32" name="Isosceles Triangle 31"/>
          <p:cNvSpPr/>
          <p:nvPr/>
        </p:nvSpPr>
        <p:spPr>
          <a:xfrm rot="5400000">
            <a:off x="4428152" y="2961117"/>
            <a:ext cx="2079156" cy="800827"/>
          </a:xfrm>
          <a:prstGeom prst="triangle">
            <a:avLst>
              <a:gd name="adj" fmla="val 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5670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9" grpId="0" animBg="1"/>
      <p:bldP spid="17" grpId="0" animBg="1"/>
      <p:bldP spid="30" grpId="0" animBg="1"/>
      <p:bldP spid="31" grpId="0" animBg="1"/>
      <p:bldP spid="3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Method 3</a:t>
            </a:r>
            <a:endParaRPr lang="en-IE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908719"/>
            <a:ext cx="7848872" cy="5726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278328"/>
            <a:ext cx="2714204" cy="2590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278328"/>
            <a:ext cx="2708555" cy="2671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174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Student Misconception</a:t>
            </a:r>
            <a:endParaRPr lang="en-IE" dirty="0"/>
          </a:p>
        </p:txBody>
      </p:sp>
      <p:pic>
        <p:nvPicPr>
          <p:cNvPr id="31746" name="Picture 2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881" y="1484784"/>
            <a:ext cx="721995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863" y="1495832"/>
            <a:ext cx="7347535" cy="446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 descr="https://encrypted-tbn0.google.com/images?q=tbn:ANd9GcTfaiwJLdmxWtUljDZWWMot3G-EB3Qm9jVlh2O08jkn2-hLoMT1vw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24328" y="5252119"/>
            <a:ext cx="576064" cy="576065"/>
          </a:xfrm>
          <a:prstGeom prst="rect">
            <a:avLst/>
          </a:prstGeom>
          <a:noFill/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3026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Class Investigation</a:t>
            </a:r>
            <a:endParaRPr lang="en-IE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785621"/>
              </p:ext>
            </p:extLst>
          </p:nvPr>
        </p:nvGraphicFramePr>
        <p:xfrm>
          <a:off x="166688" y="904428"/>
          <a:ext cx="8828087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4" imgW="3784320" imgH="1143000" progId="Equation.DSMT4">
                  <p:embed/>
                </p:oleObj>
              </mc:Choice>
              <mc:Fallback>
                <p:oleObj name="Equation" r:id="rId4" imgW="37843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904428"/>
                        <a:ext cx="8828087" cy="266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7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087975"/>
            <a:ext cx="4680520" cy="3424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43" name="Picture 23" descr="http://ahturner2.com/wp-content/uploads/2013/07/Detective-with-magnifying-glass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0057" y="5417095"/>
            <a:ext cx="1345345" cy="1088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82" name="Picture 6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417095"/>
            <a:ext cx="1008112" cy="1061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4382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Possible Areas</a:t>
            </a:r>
            <a:endParaRPr lang="en-IE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1124744"/>
            <a:ext cx="8629650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4049" y="1188041"/>
            <a:ext cx="4138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b="1" i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0997" y="2227511"/>
            <a:ext cx="5004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50997" y="3667919"/>
            <a:ext cx="5004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 smtClean="0">
                <a:solidFill>
                  <a:srgbClr val="FF0000"/>
                </a:solidFill>
              </a:rPr>
              <a:t>4</a:t>
            </a:r>
            <a:endParaRPr lang="en-IE" sz="4400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7744" y="1579439"/>
            <a:ext cx="5004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7973" y="4653136"/>
            <a:ext cx="5004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11960" y="1517800"/>
            <a:ext cx="5004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63863" y="3691436"/>
            <a:ext cx="8162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 smtClean="0">
                <a:solidFill>
                  <a:srgbClr val="FF0000"/>
                </a:solidFill>
              </a:rPr>
              <a:t>10</a:t>
            </a:r>
            <a:endParaRPr lang="en-IE" sz="4400" b="1" i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948264" y="1964159"/>
            <a:ext cx="8162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 smtClean="0">
                <a:solidFill>
                  <a:srgbClr val="FF0000"/>
                </a:solidFill>
              </a:rPr>
              <a:t>13</a:t>
            </a:r>
            <a:endParaRPr lang="en-IE" sz="4400" b="1" i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164288" y="4662799"/>
            <a:ext cx="8162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 smtClean="0">
                <a:solidFill>
                  <a:srgbClr val="FF0000"/>
                </a:solidFill>
              </a:rPr>
              <a:t>16</a:t>
            </a:r>
            <a:endParaRPr lang="en-IE" sz="4400" b="1" i="1" dirty="0">
              <a:solidFill>
                <a:srgbClr val="FF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311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94" y="908720"/>
            <a:ext cx="8595586" cy="319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/>
              <a:t>Searching for </a:t>
            </a:r>
            <a:r>
              <a:rPr lang="en-IE" dirty="0" smtClean="0"/>
              <a:t>Patterns: Regular Squares</a:t>
            </a:r>
            <a:endParaRPr lang="en-IE" dirty="0"/>
          </a:p>
        </p:txBody>
      </p:sp>
      <p:sp>
        <p:nvSpPr>
          <p:cNvPr id="5" name="TextBox 4"/>
          <p:cNvSpPr txBox="1"/>
          <p:nvPr/>
        </p:nvSpPr>
        <p:spPr>
          <a:xfrm>
            <a:off x="758920" y="3068960"/>
            <a:ext cx="4138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b="1" i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67744" y="2780928"/>
            <a:ext cx="5004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 smtClean="0">
                <a:solidFill>
                  <a:srgbClr val="FF0000"/>
                </a:solidFill>
              </a:rPr>
              <a:t>4</a:t>
            </a:r>
            <a:endParaRPr lang="en-IE" sz="4400" b="1" i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87566" y="2564904"/>
            <a:ext cx="5004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64063" y="2420888"/>
            <a:ext cx="8162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 smtClean="0">
                <a:solidFill>
                  <a:srgbClr val="FF0000"/>
                </a:solidFill>
              </a:rPr>
              <a:t>16</a:t>
            </a:r>
            <a:endParaRPr lang="en-IE" sz="44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6213475"/>
              </p:ext>
            </p:extLst>
          </p:nvPr>
        </p:nvGraphicFramePr>
        <p:xfrm>
          <a:off x="1319283" y="4437112"/>
          <a:ext cx="6840759" cy="15841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0248"/>
                <a:gridCol w="551341"/>
                <a:gridCol w="624856"/>
                <a:gridCol w="661611"/>
                <a:gridCol w="661611"/>
                <a:gridCol w="2156017"/>
                <a:gridCol w="715075"/>
              </a:tblGrid>
              <a:tr h="792088"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Square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1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2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3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4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…………….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n</a:t>
                      </a:r>
                      <a:endParaRPr lang="en-IE" sz="2400" dirty="0"/>
                    </a:p>
                  </a:txBody>
                  <a:tcPr/>
                </a:tc>
              </a:tr>
              <a:tr h="792088"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Area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smtClean="0"/>
                        <a:t>1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4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9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16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…………….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711812"/>
              </p:ext>
            </p:extLst>
          </p:nvPr>
        </p:nvGraphicFramePr>
        <p:xfrm>
          <a:off x="7597154" y="5229200"/>
          <a:ext cx="5032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154" y="5229200"/>
                        <a:ext cx="5032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021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6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E" dirty="0"/>
              <a:t>Searching for </a:t>
            </a:r>
            <a:r>
              <a:rPr lang="en-IE" dirty="0" smtClean="0"/>
              <a:t>Patterns: “1-up” Tilted Squares</a:t>
            </a:r>
            <a:endParaRPr lang="en-IE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74404"/>
            <a:ext cx="8496944" cy="3006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99592" y="2708920"/>
            <a:ext cx="4284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4400" b="1" i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71800" y="2494607"/>
            <a:ext cx="5004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24752" y="2314612"/>
            <a:ext cx="8162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 smtClean="0">
                <a:solidFill>
                  <a:srgbClr val="FF0000"/>
                </a:solidFill>
              </a:rPr>
              <a:t>10</a:t>
            </a:r>
            <a:endParaRPr lang="en-IE" sz="4400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76256" y="2109886"/>
            <a:ext cx="8162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 smtClean="0">
                <a:solidFill>
                  <a:srgbClr val="FF0000"/>
                </a:solidFill>
              </a:rPr>
              <a:t>17</a:t>
            </a:r>
            <a:endParaRPr lang="en-IE" sz="44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1300403"/>
              </p:ext>
            </p:extLst>
          </p:nvPr>
        </p:nvGraphicFramePr>
        <p:xfrm>
          <a:off x="774157" y="4365104"/>
          <a:ext cx="7501189" cy="15841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0248"/>
                <a:gridCol w="551341"/>
                <a:gridCol w="624856"/>
                <a:gridCol w="661611"/>
                <a:gridCol w="661611"/>
                <a:gridCol w="2156017"/>
                <a:gridCol w="1375505"/>
              </a:tblGrid>
              <a:tr h="792088"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Square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1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2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3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4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…………….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n</a:t>
                      </a:r>
                      <a:endParaRPr lang="en-IE" sz="2400" dirty="0"/>
                    </a:p>
                  </a:txBody>
                  <a:tcPr/>
                </a:tc>
              </a:tr>
              <a:tr h="792088"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Area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2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5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10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17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…………….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798185"/>
              </p:ext>
            </p:extLst>
          </p:nvPr>
        </p:nvGraphicFramePr>
        <p:xfrm>
          <a:off x="7020272" y="5246464"/>
          <a:ext cx="10953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1" name="Equation" r:id="rId5" imgW="469800" imgH="228600" progId="Equation.DSMT4">
                  <p:embed/>
                </p:oleObj>
              </mc:Choice>
              <mc:Fallback>
                <p:oleObj name="Equation" r:id="rId5" imgW="469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5246464"/>
                        <a:ext cx="10953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6791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Your Turn: “2-up” Tilted Squares</a:t>
            </a:r>
            <a:endParaRPr lang="en-IE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80728"/>
            <a:ext cx="8613716" cy="3207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0042924"/>
              </p:ext>
            </p:extLst>
          </p:nvPr>
        </p:nvGraphicFramePr>
        <p:xfrm>
          <a:off x="807783" y="4581128"/>
          <a:ext cx="7501189" cy="15841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0248"/>
                <a:gridCol w="551341"/>
                <a:gridCol w="624856"/>
                <a:gridCol w="661611"/>
                <a:gridCol w="661611"/>
                <a:gridCol w="2156017"/>
                <a:gridCol w="1375505"/>
              </a:tblGrid>
              <a:tr h="792088"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Square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1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2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3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4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…………….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n</a:t>
                      </a:r>
                      <a:endParaRPr lang="en-IE" sz="2400" dirty="0"/>
                    </a:p>
                  </a:txBody>
                  <a:tcPr/>
                </a:tc>
              </a:tr>
              <a:tr h="792088"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Area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…………….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80728"/>
            <a:ext cx="8613715" cy="3207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5220823"/>
              </p:ext>
            </p:extLst>
          </p:nvPr>
        </p:nvGraphicFramePr>
        <p:xfrm>
          <a:off x="815227" y="4581128"/>
          <a:ext cx="7501189" cy="15841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0248"/>
                <a:gridCol w="551341"/>
                <a:gridCol w="624856"/>
                <a:gridCol w="661611"/>
                <a:gridCol w="661611"/>
                <a:gridCol w="2156017"/>
                <a:gridCol w="1375505"/>
              </a:tblGrid>
              <a:tr h="792088"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Square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1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2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3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4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…………….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n</a:t>
                      </a:r>
                      <a:endParaRPr lang="en-IE" sz="2400" dirty="0"/>
                    </a:p>
                  </a:txBody>
                  <a:tcPr/>
                </a:tc>
              </a:tr>
              <a:tr h="792088"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Area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5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8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13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20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…………….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05946"/>
              </p:ext>
            </p:extLst>
          </p:nvPr>
        </p:nvGraphicFramePr>
        <p:xfrm>
          <a:off x="6961188" y="5445125"/>
          <a:ext cx="12144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5445125"/>
                        <a:ext cx="12144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71600" y="2780928"/>
            <a:ext cx="5004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31382" y="2564904"/>
            <a:ext cx="5004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 smtClean="0">
                <a:solidFill>
                  <a:srgbClr val="FF0000"/>
                </a:solidFill>
              </a:rPr>
              <a:t>8</a:t>
            </a:r>
            <a:endParaRPr lang="en-IE" sz="4400" b="1" i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58378" y="2406694"/>
            <a:ext cx="8162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 smtClean="0">
                <a:solidFill>
                  <a:srgbClr val="FF0000"/>
                </a:solidFill>
              </a:rPr>
              <a:t>13</a:t>
            </a:r>
            <a:endParaRPr lang="en-IE" sz="4400" b="1" i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948264" y="2199816"/>
            <a:ext cx="8162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 smtClean="0">
                <a:solidFill>
                  <a:srgbClr val="FF0000"/>
                </a:solidFill>
              </a:rPr>
              <a:t>20</a:t>
            </a:r>
            <a:endParaRPr lang="en-IE" sz="4400" b="1" i="1" dirty="0">
              <a:solidFill>
                <a:srgbClr val="FF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547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E" dirty="0"/>
              <a:t>Searching for Patterns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8137055"/>
              </p:ext>
            </p:extLst>
          </p:nvPr>
        </p:nvGraphicFramePr>
        <p:xfrm>
          <a:off x="611560" y="1268760"/>
          <a:ext cx="7848872" cy="47525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0248"/>
                <a:gridCol w="551341"/>
                <a:gridCol w="624856"/>
                <a:gridCol w="661611"/>
                <a:gridCol w="661611"/>
                <a:gridCol w="2156017"/>
                <a:gridCol w="1723188"/>
              </a:tblGrid>
              <a:tr h="792088"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Square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1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2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3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4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…………….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n</a:t>
                      </a:r>
                      <a:endParaRPr lang="en-IE" sz="2400" dirty="0"/>
                    </a:p>
                  </a:txBody>
                  <a:tcPr/>
                </a:tc>
              </a:tr>
              <a:tr h="792088"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Regular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1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4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9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16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…………….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/>
                </a:tc>
              </a:tr>
              <a:tr h="792088"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1-Up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2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5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10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17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sz="2400" dirty="0" smtClean="0"/>
                        <a:t>……………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/>
                </a:tc>
              </a:tr>
              <a:tr h="792088"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2-Up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5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8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13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20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dirty="0" smtClean="0"/>
                        <a:t>…………….</a:t>
                      </a:r>
                      <a:endParaRPr lang="en-IE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/>
                </a:tc>
              </a:tr>
              <a:tr h="792088"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3-Up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10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13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18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25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sz="2400" dirty="0" smtClean="0"/>
                        <a:t>……………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/>
                </a:tc>
              </a:tr>
              <a:tr h="792088"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4-U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17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20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25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sz="2400" b="1" dirty="0" smtClean="0"/>
                        <a:t>32</a:t>
                      </a:r>
                      <a:endParaRPr lang="en-IE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sz="2400" dirty="0" smtClean="0"/>
                        <a:t>……………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987840"/>
              </p:ext>
            </p:extLst>
          </p:nvPr>
        </p:nvGraphicFramePr>
        <p:xfrm>
          <a:off x="7236296" y="2060848"/>
          <a:ext cx="5032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6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2060848"/>
                        <a:ext cx="5032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01196"/>
              </p:ext>
            </p:extLst>
          </p:nvPr>
        </p:nvGraphicFramePr>
        <p:xfrm>
          <a:off x="7092280" y="2924944"/>
          <a:ext cx="10953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7" name="Equation" r:id="rId6" imgW="469800" imgH="228600" progId="Equation.DSMT4">
                  <p:embed/>
                </p:oleObj>
              </mc:Choice>
              <mc:Fallback>
                <p:oleObj name="Equation" r:id="rId6" imgW="469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2924944"/>
                        <a:ext cx="10953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436122"/>
              </p:ext>
            </p:extLst>
          </p:nvPr>
        </p:nvGraphicFramePr>
        <p:xfrm>
          <a:off x="7020272" y="3717032"/>
          <a:ext cx="1212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8"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3717032"/>
                        <a:ext cx="1212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374647"/>
              </p:ext>
            </p:extLst>
          </p:nvPr>
        </p:nvGraphicFramePr>
        <p:xfrm>
          <a:off x="6948264" y="4509120"/>
          <a:ext cx="11826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9" name="Equation" r:id="rId10" imgW="507960" imgH="228600" progId="Equation.DSMT4">
                  <p:embed/>
                </p:oleObj>
              </mc:Choice>
              <mc:Fallback>
                <p:oleObj name="Equation" r:id="rId10" imgW="5079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4509120"/>
                        <a:ext cx="11826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183826"/>
              </p:ext>
            </p:extLst>
          </p:nvPr>
        </p:nvGraphicFramePr>
        <p:xfrm>
          <a:off x="6876256" y="5301208"/>
          <a:ext cx="14208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0" name="Equation" r:id="rId12" imgW="609480" imgH="228600" progId="Equation.DSMT4">
                  <p:embed/>
                </p:oleObj>
              </mc:Choice>
              <mc:Fallback>
                <p:oleObj name="Equation" r:id="rId12" imgW="609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5301208"/>
                        <a:ext cx="14208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588329"/>
              </p:ext>
            </p:extLst>
          </p:nvPr>
        </p:nvGraphicFramePr>
        <p:xfrm>
          <a:off x="165100" y="6165304"/>
          <a:ext cx="897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1" name="Equation" r:id="rId14" imgW="3848040" imgH="203040" progId="Equation.DSMT4">
                  <p:embed/>
                </p:oleObj>
              </mc:Choice>
              <mc:Fallback>
                <p:oleObj name="Equation" r:id="rId14" imgW="38480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6165304"/>
                        <a:ext cx="8978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314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 cstate="print">
            <a:alphaModFix amt="6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 Different Type of Lesson 1</a:t>
            </a:r>
            <a:endParaRPr lang="en-IE" dirty="0"/>
          </a:p>
        </p:txBody>
      </p:sp>
      <p:pic>
        <p:nvPicPr>
          <p:cNvPr id="9218" name="Picture 2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80728"/>
            <a:ext cx="5097463" cy="562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251520" y="977602"/>
            <a:ext cx="5097463" cy="5619750"/>
          </a:xfrm>
          <a:prstGeom prst="rect">
            <a:avLst/>
          </a:pr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495880" y="2760344"/>
            <a:ext cx="3523722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3200" b="1" i="1" dirty="0" smtClean="0">
                <a:solidFill>
                  <a:srgbClr val="C00000"/>
                </a:solidFill>
              </a:rPr>
              <a:t>Watch the video</a:t>
            </a:r>
          </a:p>
          <a:p>
            <a:r>
              <a:rPr lang="en-IE" sz="3200" b="1" i="1" dirty="0">
                <a:solidFill>
                  <a:srgbClr val="C00000"/>
                </a:solidFill>
              </a:rPr>
              <a:t>a</a:t>
            </a:r>
            <a:r>
              <a:rPr lang="en-IE" sz="3200" b="1" i="1" dirty="0" smtClean="0">
                <a:solidFill>
                  <a:srgbClr val="C00000"/>
                </a:solidFill>
              </a:rPr>
              <a:t>nd try to guess</a:t>
            </a:r>
          </a:p>
          <a:p>
            <a:r>
              <a:rPr lang="en-IE" sz="3200" b="1" i="1" dirty="0">
                <a:solidFill>
                  <a:srgbClr val="C00000"/>
                </a:solidFill>
              </a:rPr>
              <a:t>t</a:t>
            </a:r>
            <a:r>
              <a:rPr lang="en-IE" sz="3200" b="1" i="1" dirty="0" smtClean="0">
                <a:solidFill>
                  <a:srgbClr val="C00000"/>
                </a:solidFill>
              </a:rPr>
              <a:t>he question I’m </a:t>
            </a:r>
          </a:p>
          <a:p>
            <a:r>
              <a:rPr lang="en-IE" sz="3200" b="1" i="1" dirty="0">
                <a:solidFill>
                  <a:srgbClr val="C00000"/>
                </a:solidFill>
              </a:rPr>
              <a:t>g</a:t>
            </a:r>
            <a:r>
              <a:rPr lang="en-IE" sz="3200" b="1" i="1" dirty="0" smtClean="0">
                <a:solidFill>
                  <a:srgbClr val="C00000"/>
                </a:solidFill>
              </a:rPr>
              <a:t>oing to ask!!</a:t>
            </a:r>
            <a:endParaRPr lang="en-IE" i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26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92" name="Picture 1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159346"/>
            <a:ext cx="5572125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Proof: Area of a Tilted Square</a:t>
            </a:r>
            <a:endParaRPr lang="en-IE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095836" y="5877272"/>
            <a:ext cx="3492388" cy="0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6588224" y="4797152"/>
            <a:ext cx="0" cy="1080120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585536"/>
              </p:ext>
            </p:extLst>
          </p:nvPr>
        </p:nvGraphicFramePr>
        <p:xfrm>
          <a:off x="4975225" y="6059488"/>
          <a:ext cx="5619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1" name="Equation" r:id="rId5" imgW="241200" imgH="164880" progId="Equation.DSMT4">
                  <p:embed/>
                </p:oleObj>
              </mc:Choice>
              <mc:Fallback>
                <p:oleObj name="Equation" r:id="rId5" imgW="24120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6059488"/>
                        <a:ext cx="5619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59975"/>
              </p:ext>
            </p:extLst>
          </p:nvPr>
        </p:nvGraphicFramePr>
        <p:xfrm>
          <a:off x="6740401" y="5073687"/>
          <a:ext cx="4445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2" name="Equation" r:id="rId7" imgW="190440" imgH="215640" progId="Equation.DSMT4">
                  <p:embed/>
                </p:oleObj>
              </mc:Choice>
              <mc:Fallback>
                <p:oleObj name="Equation" r:id="rId7" imgW="19044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401" y="5073687"/>
                        <a:ext cx="4445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780841"/>
              </p:ext>
            </p:extLst>
          </p:nvPr>
        </p:nvGraphicFramePr>
        <p:xfrm>
          <a:off x="3707904" y="4546575"/>
          <a:ext cx="1838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3" name="Equation" r:id="rId9" imgW="787320" imgH="279360" progId="Equation.DSMT4">
                  <p:embed/>
                </p:oleObj>
              </mc:Choice>
              <mc:Fallback>
                <p:oleObj name="Equation" r:id="rId9" imgW="78732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546575"/>
                        <a:ext cx="18383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3996"/>
              </p:ext>
            </p:extLst>
          </p:nvPr>
        </p:nvGraphicFramePr>
        <p:xfrm>
          <a:off x="3095836" y="2852936"/>
          <a:ext cx="2251734" cy="87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4" name="Equation" r:id="rId11" imgW="787320" imgH="291960" progId="Equation.DSMT4">
                  <p:embed/>
                </p:oleObj>
              </mc:Choice>
              <mc:Fallback>
                <p:oleObj name="Equation" r:id="rId11" imgW="78732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836" y="2852936"/>
                        <a:ext cx="2251734" cy="875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2987824" y="2708920"/>
            <a:ext cx="2448272" cy="1224136"/>
          </a:xfrm>
          <a:prstGeom prst="roundRect">
            <a:avLst/>
          </a:prstGeom>
          <a:solidFill>
            <a:schemeClr val="bg1">
              <a:alpha val="19000"/>
            </a:schemeClr>
          </a:solidFill>
          <a:ln w="412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71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Extension Question</a:t>
            </a:r>
            <a:endParaRPr lang="en-IE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193373"/>
              </p:ext>
            </p:extLst>
          </p:nvPr>
        </p:nvGraphicFramePr>
        <p:xfrm>
          <a:off x="1835150" y="981075"/>
          <a:ext cx="55737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" name="Equation" r:id="rId4" imgW="2387520" imgH="228600" progId="Equation.DSMT4">
                  <p:embed/>
                </p:oleObj>
              </mc:Choice>
              <mc:Fallback>
                <p:oleObj name="Equation" r:id="rId4" imgW="2387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981075"/>
                        <a:ext cx="557371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59601"/>
            <a:ext cx="3865127" cy="4336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884270"/>
              </p:ext>
            </p:extLst>
          </p:nvPr>
        </p:nvGraphicFramePr>
        <p:xfrm>
          <a:off x="4437063" y="2091853"/>
          <a:ext cx="4210050" cy="328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" name="Equation" r:id="rId7" imgW="1803240" imgH="1346040" progId="Equation.DSMT4">
                  <p:embed/>
                </p:oleObj>
              </mc:Choice>
              <mc:Fallback>
                <p:oleObj name="Equation" r:id="rId7" imgW="180324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2091853"/>
                        <a:ext cx="4210050" cy="328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62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Further Investigation 1</a:t>
            </a:r>
            <a:endParaRPr lang="en-IE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052736"/>
            <a:ext cx="6038229" cy="5339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347864" y="3091607"/>
            <a:ext cx="5004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 smtClean="0">
                <a:solidFill>
                  <a:srgbClr val="FF0000"/>
                </a:solidFill>
              </a:rPr>
              <a:t>2</a:t>
            </a:r>
            <a:endParaRPr lang="en-IE" sz="4400" b="1" i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0152" y="3904655"/>
            <a:ext cx="5004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255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/>
              <a:t>Further Investigation 1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518" y="1124744"/>
            <a:ext cx="5926410" cy="5064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771800" y="4509120"/>
            <a:ext cx="8162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 smtClean="0">
                <a:solidFill>
                  <a:srgbClr val="FF0000"/>
                </a:solidFill>
              </a:rPr>
              <a:t>10</a:t>
            </a:r>
            <a:endParaRPr lang="en-IE" sz="4400" b="1" i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05516" y="1916831"/>
            <a:ext cx="5004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362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/>
              <a:t>Further Investigation 1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248495"/>
              </p:ext>
            </p:extLst>
          </p:nvPr>
        </p:nvGraphicFramePr>
        <p:xfrm>
          <a:off x="189530" y="1124744"/>
          <a:ext cx="89519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5" name="Equation" r:id="rId3" imgW="3835080" imgH="203040" progId="Equation.DSMT4">
                  <p:embed/>
                </p:oleObj>
              </mc:Choice>
              <mc:Fallback>
                <p:oleObj name="Equation" r:id="rId3" imgW="38350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30" y="1124744"/>
                        <a:ext cx="89519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19462"/>
              </p:ext>
            </p:extLst>
          </p:nvPr>
        </p:nvGraphicFramePr>
        <p:xfrm>
          <a:off x="1403648" y="5085184"/>
          <a:ext cx="6491288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6" name="Equation" r:id="rId5" imgW="2781000" imgH="431640" progId="Equation.DSMT4">
                  <p:embed/>
                </p:oleObj>
              </mc:Choice>
              <mc:Fallback>
                <p:oleObj name="Equation" r:id="rId5" imgW="27810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085184"/>
                        <a:ext cx="6491288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556" name="Picture 10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18008"/>
            <a:ext cx="8449032" cy="2840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092280" y="2708920"/>
            <a:ext cx="8162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 smtClean="0">
                <a:solidFill>
                  <a:srgbClr val="FF0000"/>
                </a:solidFill>
              </a:rPr>
              <a:t>17</a:t>
            </a:r>
            <a:endParaRPr lang="en-IE" sz="4400" b="1" i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39919" y="2708919"/>
            <a:ext cx="8162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i="1" dirty="0" smtClean="0">
                <a:solidFill>
                  <a:srgbClr val="FF0000"/>
                </a:solidFill>
              </a:rPr>
              <a:t>13</a:t>
            </a:r>
            <a:endParaRPr lang="en-IE" sz="4400" b="1" i="1" dirty="0">
              <a:solidFill>
                <a:srgbClr val="FF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0755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/>
              <a:t>Further Investigation 1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023938"/>
            <a:ext cx="5711527" cy="540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575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/>
              <a:t>Further Investigation </a:t>
            </a:r>
            <a:r>
              <a:rPr lang="en-IE" dirty="0" smtClean="0"/>
              <a:t>2</a:t>
            </a:r>
            <a:endParaRPr lang="en-IE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787884"/>
            <a:ext cx="6234809" cy="460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407913"/>
              </p:ext>
            </p:extLst>
          </p:nvPr>
        </p:nvGraphicFramePr>
        <p:xfrm>
          <a:off x="1684697" y="1037668"/>
          <a:ext cx="5839631" cy="66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4" imgW="1765080" imgH="203040" progId="Equation.DSMT4">
                  <p:embed/>
                </p:oleObj>
              </mc:Choice>
              <mc:Fallback>
                <p:oleObj name="Equation" r:id="rId4" imgW="17650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697" y="1037668"/>
                        <a:ext cx="5839631" cy="663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40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Extension 1: </a:t>
            </a:r>
            <a:r>
              <a:rPr lang="en-IE" dirty="0"/>
              <a:t>Pushing Brighter </a:t>
            </a:r>
            <a:r>
              <a:rPr lang="en-IE" dirty="0" smtClean="0"/>
              <a:t>Students</a:t>
            </a:r>
            <a:endParaRPr lang="en-IE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663" y="1052736"/>
            <a:ext cx="4314825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257508"/>
              </p:ext>
            </p:extLst>
          </p:nvPr>
        </p:nvGraphicFramePr>
        <p:xfrm>
          <a:off x="326579" y="1095499"/>
          <a:ext cx="4389437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4" imgW="1854000" imgH="1091880" progId="Equation.DSMT4">
                  <p:embed/>
                </p:oleObj>
              </mc:Choice>
              <mc:Fallback>
                <p:oleObj name="Equation" r:id="rId4" imgW="1854000" imgH="1091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79" y="1095499"/>
                        <a:ext cx="4389437" cy="254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120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/>
              <a:t>Extension </a:t>
            </a:r>
            <a:r>
              <a:rPr lang="en-IE" dirty="0" smtClean="0"/>
              <a:t>1: </a:t>
            </a:r>
            <a:r>
              <a:rPr lang="en-IE" dirty="0"/>
              <a:t>Pushing Brighter </a:t>
            </a:r>
            <a:r>
              <a:rPr lang="en-IE" dirty="0" smtClean="0"/>
              <a:t>Students</a:t>
            </a:r>
            <a:endParaRPr lang="en-IE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463" y="1108670"/>
            <a:ext cx="7077075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361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Extension 2: Pushing Brighter Students</a:t>
            </a:r>
            <a:endParaRPr lang="en-IE" dirty="0"/>
          </a:p>
        </p:txBody>
      </p:sp>
      <p:sp>
        <p:nvSpPr>
          <p:cNvPr id="3" name="Rectangle 2"/>
          <p:cNvSpPr/>
          <p:nvPr/>
        </p:nvSpPr>
        <p:spPr>
          <a:xfrm>
            <a:off x="572344" y="1196752"/>
            <a:ext cx="784887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800" b="1" dirty="0" smtClean="0">
                <a:solidFill>
                  <a:srgbClr val="600000"/>
                </a:solidFill>
              </a:rPr>
              <a:t>1. Can you </a:t>
            </a:r>
            <a:r>
              <a:rPr lang="en-IE" sz="2800" b="1" dirty="0">
                <a:solidFill>
                  <a:srgbClr val="600000"/>
                </a:solidFill>
              </a:rPr>
              <a:t>prove that numbers of the form 4n+3 are not possible areas of tilted squares?</a:t>
            </a:r>
          </a:p>
        </p:txBody>
      </p:sp>
      <p:sp>
        <p:nvSpPr>
          <p:cNvPr id="5" name="Rectangle 4"/>
          <p:cNvSpPr/>
          <p:nvPr/>
        </p:nvSpPr>
        <p:spPr>
          <a:xfrm>
            <a:off x="572344" y="3068960"/>
            <a:ext cx="78488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800" b="1" dirty="0" smtClean="0">
                <a:solidFill>
                  <a:srgbClr val="600000"/>
                </a:solidFill>
              </a:rPr>
              <a:t>2. When is a number expressible as the sum of two squares?</a:t>
            </a:r>
            <a:endParaRPr lang="en-IE" sz="2800" b="1" dirty="0">
              <a:solidFill>
                <a:srgbClr val="600000"/>
              </a:solidFill>
            </a:endParaRPr>
          </a:p>
        </p:txBody>
      </p:sp>
      <p:sp>
        <p:nvSpPr>
          <p:cNvPr id="4" name="AutoShape 4" descr="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">
            <a:hlinkClick r:id="rId3"/>
          </p:cNvPr>
          <p:cNvSpPr>
            <a:spLocks noChangeAspect="1" noChangeArrowheads="1"/>
          </p:cNvSpPr>
          <p:nvPr/>
        </p:nvSpPr>
        <p:spPr bwMode="auto">
          <a:xfrm>
            <a:off x="28575" y="-1804988"/>
            <a:ext cx="4762500" cy="3762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7" name="AutoShape 6" descr="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">
            <a:hlinkClick r:id="rId3"/>
          </p:cNvPr>
          <p:cNvSpPr>
            <a:spLocks noChangeAspect="1" noChangeArrowheads="1"/>
          </p:cNvSpPr>
          <p:nvPr/>
        </p:nvSpPr>
        <p:spPr bwMode="auto">
          <a:xfrm>
            <a:off x="180975" y="-1652588"/>
            <a:ext cx="4762500" cy="3762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E"/>
          </a:p>
        </p:txBody>
      </p:sp>
      <p:grpSp>
        <p:nvGrpSpPr>
          <p:cNvPr id="9" name="Group 8"/>
          <p:cNvGrpSpPr/>
          <p:nvPr/>
        </p:nvGrpSpPr>
        <p:grpSpPr>
          <a:xfrm>
            <a:off x="5724128" y="4293096"/>
            <a:ext cx="2985889" cy="2255515"/>
            <a:chOff x="6300192" y="4653136"/>
            <a:chExt cx="2409825" cy="1895475"/>
          </a:xfrm>
        </p:grpSpPr>
        <p:pic>
          <p:nvPicPr>
            <p:cNvPr id="3584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0192" y="4653136"/>
              <a:ext cx="2409825" cy="1895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6300192" y="6453336"/>
              <a:ext cx="2409825" cy="952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8318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 cstate="print">
            <a:alphaModFix amt="6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err="1" smtClean="0"/>
              <a:t>Guesstimation</a:t>
            </a:r>
            <a:r>
              <a:rPr lang="en-IE" dirty="0" smtClean="0"/>
              <a:t>!</a:t>
            </a:r>
            <a:endParaRPr lang="en-IE" dirty="0"/>
          </a:p>
        </p:txBody>
      </p:sp>
      <p:sp>
        <p:nvSpPr>
          <p:cNvPr id="3" name="Rectangle 2"/>
          <p:cNvSpPr/>
          <p:nvPr/>
        </p:nvSpPr>
        <p:spPr>
          <a:xfrm>
            <a:off x="323528" y="4653136"/>
            <a:ext cx="8861721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3200" b="1" dirty="0" smtClean="0">
                <a:solidFill>
                  <a:srgbClr val="C00000"/>
                </a:solidFill>
              </a:rPr>
              <a:t>Without any calculations, guesstimate </a:t>
            </a:r>
            <a:r>
              <a:rPr lang="en-IE" sz="3200" b="1" dirty="0">
                <a:solidFill>
                  <a:srgbClr val="C00000"/>
                </a:solidFill>
              </a:rPr>
              <a:t>h</a:t>
            </a:r>
            <a:r>
              <a:rPr lang="en-IE" sz="3200" b="1" dirty="0" smtClean="0">
                <a:solidFill>
                  <a:srgbClr val="C00000"/>
                </a:solidFill>
              </a:rPr>
              <a:t>ow </a:t>
            </a:r>
          </a:p>
          <a:p>
            <a:r>
              <a:rPr lang="en-IE" sz="3200" b="1" dirty="0" smtClean="0">
                <a:solidFill>
                  <a:srgbClr val="C00000"/>
                </a:solidFill>
              </a:rPr>
              <a:t>many </a:t>
            </a:r>
            <a:r>
              <a:rPr lang="en-IE" sz="3200" b="1" i="1" dirty="0" smtClean="0">
                <a:solidFill>
                  <a:srgbClr val="C00000"/>
                </a:solidFill>
              </a:rPr>
              <a:t>Post-its</a:t>
            </a:r>
            <a:r>
              <a:rPr lang="en-IE" sz="3200" b="1" dirty="0" smtClean="0">
                <a:solidFill>
                  <a:srgbClr val="C00000"/>
                </a:solidFill>
              </a:rPr>
              <a:t> are needed to cover all sides </a:t>
            </a:r>
          </a:p>
          <a:p>
            <a:r>
              <a:rPr lang="en-IE" sz="3200" b="1" dirty="0" smtClean="0">
                <a:solidFill>
                  <a:srgbClr val="C00000"/>
                </a:solidFill>
              </a:rPr>
              <a:t>of the file cabinet apart from the base?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747295" y="980728"/>
            <a:ext cx="3289370" cy="3600400"/>
            <a:chOff x="2747295" y="1196752"/>
            <a:chExt cx="3289370" cy="3600400"/>
          </a:xfrm>
        </p:grpSpPr>
        <p:pic>
          <p:nvPicPr>
            <p:cNvPr id="9218" name="Picture 2">
              <a:hlinkClick r:id="rId4" action="ppaction://hlinkfile"/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1800" y="1196752"/>
              <a:ext cx="3264865" cy="3600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2747295" y="1196752"/>
              <a:ext cx="3264865" cy="3600400"/>
            </a:xfrm>
            <a:prstGeom prst="rect">
              <a:avLst/>
            </a:prstGeom>
            <a:noFill/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>
                <a:solidFill>
                  <a:prstClr val="white"/>
                </a:solidFill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0" y="622178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000000"/>
                </a:solidFill>
              </a:rPr>
              <a:t>(P.S. you are allowed to get it wrong!!!)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16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Content </a:t>
            </a:r>
            <a:endParaRPr lang="en-IE" dirty="0"/>
          </a:p>
        </p:txBody>
      </p:sp>
      <p:sp>
        <p:nvSpPr>
          <p:cNvPr id="4" name="Rectangle 3"/>
          <p:cNvSpPr/>
          <p:nvPr/>
        </p:nvSpPr>
        <p:spPr>
          <a:xfrm>
            <a:off x="323528" y="836712"/>
            <a:ext cx="5880136" cy="6771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IE" sz="2000" b="1" dirty="0" smtClean="0">
                <a:solidFill>
                  <a:srgbClr val="C00000"/>
                </a:solidFill>
              </a:rPr>
              <a:t>Slopes of Perpendicular and Parallel lines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IE" sz="2000" b="1" dirty="0" smtClean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IE" sz="2000" b="1" dirty="0" smtClean="0">
                <a:solidFill>
                  <a:srgbClr val="000000"/>
                </a:solidFill>
              </a:rPr>
              <a:t>Pythagoras’s Theorem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IE" sz="2000" b="1" dirty="0">
              <a:solidFill>
                <a:srgbClr val="0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IE" sz="2000" b="1" dirty="0" smtClean="0">
                <a:solidFill>
                  <a:srgbClr val="C00000"/>
                </a:solidFill>
              </a:rPr>
              <a:t>Area of Squares and Right Angled Triangles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IE" sz="2000" b="1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IE" sz="2000" b="1" dirty="0" smtClean="0"/>
              <a:t>Finding areas by “dissection” methods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IE" sz="2000" b="1" dirty="0"/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IE" sz="2000" b="1" dirty="0" smtClean="0">
                <a:solidFill>
                  <a:srgbClr val="C00000"/>
                </a:solidFill>
              </a:rPr>
              <a:t>Surds/ Number Theory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IE" sz="2000" b="1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IE" sz="2000" b="1" dirty="0" smtClean="0"/>
              <a:t>Investigating and Collecting Data</a:t>
            </a:r>
          </a:p>
          <a:p>
            <a:endParaRPr lang="en-IE" sz="2000" b="1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IE" sz="2000" b="1" dirty="0" smtClean="0">
                <a:solidFill>
                  <a:srgbClr val="C00000"/>
                </a:solidFill>
              </a:rPr>
              <a:t>Searching for Patterns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IE" sz="2000" b="1" dirty="0">
              <a:solidFill>
                <a:srgbClr val="C0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IE" sz="2000" b="1" dirty="0" smtClean="0"/>
              <a:t>Generalising to a method</a:t>
            </a:r>
          </a:p>
          <a:p>
            <a:endParaRPr lang="en-IE" sz="2000" b="1" dirty="0">
              <a:solidFill>
                <a:srgbClr val="C00000"/>
              </a:solidFill>
            </a:endParaRPr>
          </a:p>
          <a:p>
            <a:pPr marL="342900" lvl="0" indent="-342900">
              <a:buFont typeface="Wingdings" panose="05000000000000000000" pitchFamily="2" charset="2"/>
              <a:buChar char="v"/>
            </a:pPr>
            <a:r>
              <a:rPr lang="en-IE" sz="2000" b="1" dirty="0" smtClean="0">
                <a:solidFill>
                  <a:srgbClr val="C00000"/>
                </a:solidFill>
              </a:rPr>
              <a:t>Proof</a:t>
            </a:r>
          </a:p>
          <a:p>
            <a:pPr marL="342900" lvl="0" indent="-342900">
              <a:buFont typeface="Wingdings" panose="05000000000000000000" pitchFamily="2" charset="2"/>
              <a:buChar char="v"/>
            </a:pPr>
            <a:endParaRPr lang="en-IE" sz="2000" b="1" dirty="0" smtClean="0"/>
          </a:p>
          <a:p>
            <a:pPr marL="342900" lvl="0" indent="-342900">
              <a:buFont typeface="Wingdings" panose="05000000000000000000" pitchFamily="2" charset="2"/>
              <a:buChar char="v"/>
            </a:pPr>
            <a:r>
              <a:rPr lang="en-IE" sz="2000" b="1" dirty="0" smtClean="0"/>
              <a:t>Reasoning, Problem Solving, Persevering.</a:t>
            </a:r>
          </a:p>
          <a:p>
            <a:pPr marL="342900" lvl="0" indent="-342900">
              <a:buFont typeface="Wingdings" panose="05000000000000000000" pitchFamily="2" charset="2"/>
              <a:buChar char="v"/>
            </a:pPr>
            <a:endParaRPr lang="en-IE" b="1" dirty="0"/>
          </a:p>
          <a:p>
            <a:endParaRPr lang="en-IE" dirty="0" smtClean="0">
              <a:solidFill>
                <a:srgbClr val="000000"/>
              </a:solidFill>
            </a:endParaRPr>
          </a:p>
          <a:p>
            <a:endParaRPr lang="en-IE" dirty="0">
              <a:solidFill>
                <a:srgbClr val="000000"/>
              </a:solidFill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7730" y="4797152"/>
            <a:ext cx="1721502" cy="1819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672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Teaching this Way </a:t>
            </a:r>
            <a:endParaRPr lang="en-IE" dirty="0"/>
          </a:p>
        </p:txBody>
      </p:sp>
      <p:sp>
        <p:nvSpPr>
          <p:cNvPr id="4" name="Rectangle 3"/>
          <p:cNvSpPr/>
          <p:nvPr/>
        </p:nvSpPr>
        <p:spPr>
          <a:xfrm>
            <a:off x="323528" y="692696"/>
            <a:ext cx="864096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IE" sz="2400" b="1" dirty="0">
              <a:solidFill>
                <a:srgbClr val="C00000"/>
              </a:solidFill>
            </a:endParaRPr>
          </a:p>
          <a:p>
            <a:pPr marL="342900" lvl="0" indent="-342900">
              <a:buFont typeface="Wingdings" panose="05000000000000000000" pitchFamily="2" charset="2"/>
              <a:buChar char="v"/>
            </a:pPr>
            <a:r>
              <a:rPr lang="en-IE" sz="2000" b="1" dirty="0" smtClean="0"/>
              <a:t>Connects to other areas of the syllabus</a:t>
            </a:r>
          </a:p>
          <a:p>
            <a:pPr marL="342900" lvl="0" indent="-342900">
              <a:buFont typeface="Wingdings" panose="05000000000000000000" pitchFamily="2" charset="2"/>
              <a:buChar char="v"/>
            </a:pPr>
            <a:endParaRPr lang="en-IE" sz="2000" b="1" dirty="0">
              <a:solidFill>
                <a:srgbClr val="C00000"/>
              </a:solidFill>
            </a:endParaRPr>
          </a:p>
          <a:p>
            <a:pPr marL="342900" lvl="0" indent="-342900">
              <a:buFont typeface="Wingdings" panose="05000000000000000000" pitchFamily="2" charset="2"/>
              <a:buChar char="v"/>
            </a:pPr>
            <a:r>
              <a:rPr lang="en-IE" sz="2000" b="1" dirty="0" smtClean="0">
                <a:solidFill>
                  <a:srgbClr val="C00000"/>
                </a:solidFill>
              </a:rPr>
              <a:t>Similar to doing “real” mathematics</a:t>
            </a:r>
          </a:p>
          <a:p>
            <a:pPr marL="342900" lvl="0" indent="-342900">
              <a:buFont typeface="Wingdings" panose="05000000000000000000" pitchFamily="2" charset="2"/>
              <a:buChar char="v"/>
            </a:pPr>
            <a:endParaRPr lang="en-IE" sz="2000" b="1" dirty="0">
              <a:solidFill>
                <a:srgbClr val="C00000"/>
              </a:solidFill>
            </a:endParaRPr>
          </a:p>
          <a:p>
            <a:pPr marL="342900" lvl="0" indent="-342900">
              <a:buFont typeface="Wingdings" panose="05000000000000000000" pitchFamily="2" charset="2"/>
              <a:buChar char="v"/>
            </a:pPr>
            <a:r>
              <a:rPr lang="en-IE" sz="2000" b="1" dirty="0" smtClean="0"/>
              <a:t>Can be adapted to all levels </a:t>
            </a:r>
          </a:p>
          <a:p>
            <a:pPr marL="342900" lvl="0" indent="-342900">
              <a:buFont typeface="Wingdings" panose="05000000000000000000" pitchFamily="2" charset="2"/>
              <a:buChar char="v"/>
            </a:pPr>
            <a:endParaRPr lang="en-IE" sz="2000" b="1" dirty="0"/>
          </a:p>
          <a:p>
            <a:pPr marL="342900" lvl="0" indent="-342900">
              <a:buFont typeface="Wingdings" panose="05000000000000000000" pitchFamily="2" charset="2"/>
              <a:buChar char="v"/>
            </a:pPr>
            <a:r>
              <a:rPr lang="en-IE" sz="2000" b="1" dirty="0" smtClean="0">
                <a:solidFill>
                  <a:srgbClr val="C00000"/>
                </a:solidFill>
              </a:rPr>
              <a:t>Level Playing Pitch (entry point is accessible for all)</a:t>
            </a:r>
          </a:p>
          <a:p>
            <a:pPr marL="342900" lvl="0" indent="-342900">
              <a:buFont typeface="Wingdings" panose="05000000000000000000" pitchFamily="2" charset="2"/>
              <a:buChar char="v"/>
            </a:pPr>
            <a:endParaRPr lang="en-IE" sz="2000" b="1" dirty="0"/>
          </a:p>
          <a:p>
            <a:pPr marL="342900" lvl="0" indent="-342900">
              <a:buFont typeface="Wingdings" panose="05000000000000000000" pitchFamily="2" charset="2"/>
              <a:buChar char="v"/>
            </a:pPr>
            <a:r>
              <a:rPr lang="en-IE" sz="2000" b="1" dirty="0" smtClean="0"/>
              <a:t>Enjoyable for Students/Teacher as “guide on the side”</a:t>
            </a:r>
          </a:p>
          <a:p>
            <a:pPr marL="342900" lvl="0" indent="-342900">
              <a:buFont typeface="Wingdings" panose="05000000000000000000" pitchFamily="2" charset="2"/>
              <a:buChar char="v"/>
            </a:pPr>
            <a:endParaRPr lang="en-IE" sz="2000" b="1" dirty="0">
              <a:solidFill>
                <a:srgbClr val="C00000"/>
              </a:solidFill>
            </a:endParaRPr>
          </a:p>
          <a:p>
            <a:pPr marL="342900" lvl="0" indent="-342900">
              <a:buFont typeface="Wingdings" panose="05000000000000000000" pitchFamily="2" charset="2"/>
              <a:buChar char="v"/>
            </a:pPr>
            <a:r>
              <a:rPr lang="en-IE" sz="2000" b="1" dirty="0" smtClean="0">
                <a:solidFill>
                  <a:srgbClr val="C00000"/>
                </a:solidFill>
              </a:rPr>
              <a:t>Preparation for exams e.g. Jigsaw question</a:t>
            </a:r>
            <a:endParaRPr lang="en-IE" sz="2000" b="1" dirty="0">
              <a:solidFill>
                <a:srgbClr val="C00000"/>
              </a:solidFill>
            </a:endParaRPr>
          </a:p>
          <a:p>
            <a:endParaRPr lang="en-IE" dirty="0" smtClean="0"/>
          </a:p>
          <a:p>
            <a:endParaRPr lang="en-IE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581128"/>
            <a:ext cx="6411260" cy="200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219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 cstate="print">
            <a:alphaModFix amt="6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E" dirty="0" smtClean="0"/>
              <a:t>What information would be useful to know?</a:t>
            </a:r>
            <a:endParaRPr lang="en-IE" dirty="0"/>
          </a:p>
        </p:txBody>
      </p:sp>
      <p:grpSp>
        <p:nvGrpSpPr>
          <p:cNvPr id="8" name="Group 7"/>
          <p:cNvGrpSpPr/>
          <p:nvPr/>
        </p:nvGrpSpPr>
        <p:grpSpPr>
          <a:xfrm>
            <a:off x="611560" y="963894"/>
            <a:ext cx="5095875" cy="5633458"/>
            <a:chOff x="611560" y="963894"/>
            <a:chExt cx="5095875" cy="5633458"/>
          </a:xfrm>
        </p:grpSpPr>
        <p:pic>
          <p:nvPicPr>
            <p:cNvPr id="819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963894"/>
              <a:ext cx="5095875" cy="561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611560" y="977602"/>
              <a:ext cx="5095875" cy="5619750"/>
            </a:xfrm>
            <a:prstGeom prst="rect">
              <a:avLst/>
            </a:prstGeom>
            <a:noFill/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6215955" y="4878668"/>
            <a:ext cx="2688754" cy="1718684"/>
            <a:chOff x="6215955" y="4878668"/>
            <a:chExt cx="2688754" cy="1718684"/>
          </a:xfrm>
        </p:grpSpPr>
        <p:pic>
          <p:nvPicPr>
            <p:cNvPr id="8196" name="Picture 4" descr="https://encrypted-tbn0.gstatic.com/images?q=tbn:ANd9GcQ48NMlMeZR-r6IPbZlrn-AOb-EA4Q4TLA4m7S9WeFZXUBHK7pz_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8184" y="4878668"/>
              <a:ext cx="2676525" cy="17049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6215955" y="4878668"/>
              <a:ext cx="2676525" cy="1718684"/>
            </a:xfrm>
            <a:prstGeom prst="rect">
              <a:avLst/>
            </a:prstGeom>
            <a:noFill/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>
                <a:solidFill>
                  <a:prstClr val="white"/>
                </a:solidFill>
              </a:endParaRPr>
            </a:p>
          </p:txBody>
        </p:sp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799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 cstate="print">
            <a:alphaModFix amt="6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 Different Type of Lesson</a:t>
            </a:r>
            <a:endParaRPr lang="en-IE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415" y="883493"/>
            <a:ext cx="7820025" cy="585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https://encrypted-tbn0.gstatic.com/images?q=tbn:ANd9GcQ48NMlMeZR-r6IPbZlrn-AOb-EA4Q4TLA4m7S9WeFZXUBHK7pz_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412776"/>
            <a:ext cx="7488831" cy="434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 rot="20862123">
            <a:off x="4405116" y="4717837"/>
            <a:ext cx="22878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000" b="1" dirty="0">
                <a:solidFill>
                  <a:srgbClr val="8A0000"/>
                </a:solidFill>
              </a:rPr>
              <a:t>7.618cm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771800" y="4221088"/>
            <a:ext cx="5184576" cy="1105272"/>
            <a:chOff x="2915816" y="4437112"/>
            <a:chExt cx="5040560" cy="1105272"/>
          </a:xfrm>
        </p:grpSpPr>
        <p:cxnSp>
          <p:nvCxnSpPr>
            <p:cNvPr id="9" name="Straight Arrow Connector 8"/>
            <p:cNvCxnSpPr/>
            <p:nvPr/>
          </p:nvCxnSpPr>
          <p:spPr>
            <a:xfrm flipH="1">
              <a:off x="2915816" y="4837348"/>
              <a:ext cx="3168352" cy="705036"/>
            </a:xfrm>
            <a:prstGeom prst="straightConnector1">
              <a:avLst/>
            </a:prstGeom>
            <a:ln w="508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6084168" y="4437112"/>
              <a:ext cx="1872208" cy="400236"/>
            </a:xfrm>
            <a:prstGeom prst="straightConnector1">
              <a:avLst/>
            </a:prstGeom>
            <a:ln w="508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790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 cstate="print">
            <a:alphaModFix amt="6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 Different Type of Lesson</a:t>
            </a:r>
            <a:endParaRPr lang="en-IE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988" y="836712"/>
            <a:ext cx="7820025" cy="585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397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 cstate="print">
            <a:alphaModFix amt="6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 Hint!! </a:t>
            </a:r>
            <a:endParaRPr lang="en-IE" dirty="0"/>
          </a:p>
        </p:txBody>
      </p:sp>
      <p:grpSp>
        <p:nvGrpSpPr>
          <p:cNvPr id="4" name="Group 3"/>
          <p:cNvGrpSpPr/>
          <p:nvPr/>
        </p:nvGrpSpPr>
        <p:grpSpPr>
          <a:xfrm>
            <a:off x="2843808" y="1068701"/>
            <a:ext cx="3525955" cy="5544320"/>
            <a:chOff x="2968508" y="1053032"/>
            <a:chExt cx="3525955" cy="5544320"/>
          </a:xfrm>
        </p:grpSpPr>
        <p:pic>
          <p:nvPicPr>
            <p:cNvPr id="2048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8508" y="1053032"/>
              <a:ext cx="3525955" cy="5544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2968508" y="1053033"/>
              <a:ext cx="3525955" cy="5544319"/>
            </a:xfrm>
            <a:prstGeom prst="rect">
              <a:avLst/>
            </a:prstGeom>
            <a:noFill/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>
                <a:solidFill>
                  <a:prstClr val="white"/>
                </a:solidFill>
              </a:endParaRPr>
            </a:p>
          </p:txBody>
        </p:sp>
      </p:grp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5" y="881905"/>
            <a:ext cx="7815263" cy="585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98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 cstate="print">
            <a:alphaModFix amt="6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ctual Dimensions</a:t>
            </a:r>
            <a:endParaRPr lang="en-IE" dirty="0"/>
          </a:p>
        </p:txBody>
      </p:sp>
      <p:grpSp>
        <p:nvGrpSpPr>
          <p:cNvPr id="5" name="Group 4"/>
          <p:cNvGrpSpPr/>
          <p:nvPr/>
        </p:nvGrpSpPr>
        <p:grpSpPr>
          <a:xfrm>
            <a:off x="657225" y="836712"/>
            <a:ext cx="7827963" cy="5907087"/>
            <a:chOff x="657225" y="474663"/>
            <a:chExt cx="7827963" cy="5907087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225" y="474663"/>
              <a:ext cx="7827963" cy="59070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1259632" y="5229200"/>
              <a:ext cx="1368152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E" b="1" dirty="0">
                  <a:solidFill>
                    <a:prstClr val="white"/>
                  </a:solidFill>
                </a:rPr>
                <a:t>Height</a:t>
              </a:r>
            </a:p>
            <a:p>
              <a:pPr algn="ctr"/>
              <a:r>
                <a:rPr lang="en-IE" b="1" dirty="0">
                  <a:solidFill>
                    <a:prstClr val="white"/>
                  </a:solidFill>
                </a:rPr>
                <a:t>183cm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32469" y="836712"/>
            <a:ext cx="7827963" cy="5907087"/>
            <a:chOff x="2339752" y="836712"/>
            <a:chExt cx="7827963" cy="5907087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9752" y="836712"/>
              <a:ext cx="7827963" cy="59070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Rectangle 9"/>
            <p:cNvSpPr/>
            <p:nvPr/>
          </p:nvSpPr>
          <p:spPr>
            <a:xfrm>
              <a:off x="5569657" y="5591249"/>
              <a:ext cx="1368152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E" b="1" dirty="0">
                  <a:solidFill>
                    <a:prstClr val="white"/>
                  </a:solidFill>
                </a:rPr>
                <a:t>Width</a:t>
              </a:r>
            </a:p>
            <a:p>
              <a:pPr algn="ctr"/>
              <a:r>
                <a:rPr lang="en-IE" b="1" dirty="0">
                  <a:solidFill>
                    <a:prstClr val="white"/>
                  </a:solidFill>
                </a:rPr>
                <a:t>91 cm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32469" y="856117"/>
            <a:ext cx="7827963" cy="5907087"/>
            <a:chOff x="632469" y="836712"/>
            <a:chExt cx="7827963" cy="5907087"/>
          </a:xfrm>
        </p:grpSpPr>
        <p:grpSp>
          <p:nvGrpSpPr>
            <p:cNvPr id="12" name="Group 11"/>
            <p:cNvGrpSpPr/>
            <p:nvPr/>
          </p:nvGrpSpPr>
          <p:grpSpPr>
            <a:xfrm>
              <a:off x="632469" y="836712"/>
              <a:ext cx="7827963" cy="5907087"/>
              <a:chOff x="2187352" y="684312"/>
              <a:chExt cx="7827963" cy="5907087"/>
            </a:xfrm>
          </p:grpSpPr>
          <p:pic>
            <p:nvPicPr>
              <p:cNvPr id="13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87352" y="684312"/>
                <a:ext cx="7827963" cy="59070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4" name="Rectangle 13"/>
              <p:cNvSpPr/>
              <p:nvPr/>
            </p:nvSpPr>
            <p:spPr>
              <a:xfrm>
                <a:off x="5442013" y="5438849"/>
                <a:ext cx="1368152" cy="64807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IE" b="1" dirty="0">
                    <a:solidFill>
                      <a:prstClr val="white"/>
                    </a:solidFill>
                  </a:rPr>
                  <a:t>Width</a:t>
                </a:r>
              </a:p>
              <a:p>
                <a:pPr algn="ctr"/>
                <a:r>
                  <a:rPr lang="en-IE" b="1" dirty="0">
                    <a:solidFill>
                      <a:prstClr val="white"/>
                    </a:solidFill>
                  </a:rPr>
                  <a:t>91 cm</a:t>
                </a:r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6650601" y="5585262"/>
              <a:ext cx="1368152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E" b="1" dirty="0">
                  <a:solidFill>
                    <a:prstClr val="white"/>
                  </a:solidFill>
                </a:rPr>
                <a:t>Depth</a:t>
              </a:r>
            </a:p>
            <a:p>
              <a:pPr algn="ctr"/>
              <a:r>
                <a:rPr lang="en-IE" b="1" dirty="0">
                  <a:solidFill>
                    <a:prstClr val="white"/>
                  </a:solidFill>
                </a:rPr>
                <a:t>46 cm</a:t>
              </a:r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z="800" dirty="0" smtClean="0">
                <a:solidFill>
                  <a:srgbClr val="000000"/>
                </a:solidFill>
              </a:rPr>
              <a:t>© Project Maths Development Team 2014               www.projectmaths.ie                      </a:t>
            </a:r>
            <a:endParaRPr lang="en-GB" sz="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2520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5a139da3ca5761364c762a297f16b25d16a73145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ustom 2">
      <a:dk1>
        <a:srgbClr val="000000"/>
      </a:dk1>
      <a:lt1>
        <a:sysClr val="window" lastClr="FFFFFF"/>
      </a:lt1>
      <a:dk2>
        <a:srgbClr val="898989"/>
      </a:dk2>
      <a:lt2>
        <a:srgbClr val="D4D2D0"/>
      </a:lt2>
      <a:accent1>
        <a:srgbClr val="990033"/>
      </a:accent1>
      <a:accent2>
        <a:srgbClr val="FFCC33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990033"/>
      </a:hlink>
      <a:folHlink>
        <a:srgbClr val="A116E0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ivic">
  <a:themeElements>
    <a:clrScheme name="Custom 2">
      <a:dk1>
        <a:srgbClr val="000000"/>
      </a:dk1>
      <a:lt1>
        <a:sysClr val="window" lastClr="FFFFFF"/>
      </a:lt1>
      <a:dk2>
        <a:srgbClr val="898989"/>
      </a:dk2>
      <a:lt2>
        <a:srgbClr val="D4D2D0"/>
      </a:lt2>
      <a:accent1>
        <a:srgbClr val="990033"/>
      </a:accent1>
      <a:accent2>
        <a:srgbClr val="FFCC33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990033"/>
      </a:hlink>
      <a:folHlink>
        <a:srgbClr val="A116E0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Civic">
  <a:themeElements>
    <a:clrScheme name="Custom 2">
      <a:dk1>
        <a:srgbClr val="000000"/>
      </a:dk1>
      <a:lt1>
        <a:sysClr val="window" lastClr="FFFFFF"/>
      </a:lt1>
      <a:dk2>
        <a:srgbClr val="898989"/>
      </a:dk2>
      <a:lt2>
        <a:srgbClr val="D4D2D0"/>
      </a:lt2>
      <a:accent1>
        <a:srgbClr val="990033"/>
      </a:accent1>
      <a:accent2>
        <a:srgbClr val="FFCC33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990033"/>
      </a:hlink>
      <a:folHlink>
        <a:srgbClr val="A116E0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Civic">
  <a:themeElements>
    <a:clrScheme name="Custom 2">
      <a:dk1>
        <a:srgbClr val="000000"/>
      </a:dk1>
      <a:lt1>
        <a:sysClr val="window" lastClr="FFFFFF"/>
      </a:lt1>
      <a:dk2>
        <a:srgbClr val="898989"/>
      </a:dk2>
      <a:lt2>
        <a:srgbClr val="D4D2D0"/>
      </a:lt2>
      <a:accent1>
        <a:srgbClr val="990033"/>
      </a:accent1>
      <a:accent2>
        <a:srgbClr val="FFCC33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990033"/>
      </a:hlink>
      <a:folHlink>
        <a:srgbClr val="A116E0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43</TotalTime>
  <Words>1319</Words>
  <Application>Microsoft Office PowerPoint</Application>
  <PresentationFormat>On-screen Show (4:3)</PresentationFormat>
  <Paragraphs>361</Paragraphs>
  <Slides>41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3" baseType="lpstr">
      <vt:lpstr>Calibri</vt:lpstr>
      <vt:lpstr>Cambria</vt:lpstr>
      <vt:lpstr>Century Gothic</vt:lpstr>
      <vt:lpstr>Times-Italic</vt:lpstr>
      <vt:lpstr>Times-Roman</vt:lpstr>
      <vt:lpstr>Wingdings</vt:lpstr>
      <vt:lpstr>Wingdings 2</vt:lpstr>
      <vt:lpstr>Civic</vt:lpstr>
      <vt:lpstr>1_Civic</vt:lpstr>
      <vt:lpstr>2_Civic</vt:lpstr>
      <vt:lpstr>3_Civic</vt:lpstr>
      <vt:lpstr>Equation</vt:lpstr>
      <vt:lpstr>A Quote</vt:lpstr>
      <vt:lpstr>Chief Inspector’s Report</vt:lpstr>
      <vt:lpstr>A Different Type of Lesson 1</vt:lpstr>
      <vt:lpstr>Guesstimation!</vt:lpstr>
      <vt:lpstr>What information would be useful to know?</vt:lpstr>
      <vt:lpstr>A Different Type of Lesson</vt:lpstr>
      <vt:lpstr>A Different Type of Lesson</vt:lpstr>
      <vt:lpstr>A Hint!! </vt:lpstr>
      <vt:lpstr>Actual Dimensions</vt:lpstr>
      <vt:lpstr>Do the Math!!!</vt:lpstr>
      <vt:lpstr>Were you right????</vt:lpstr>
      <vt:lpstr>Were you right ?</vt:lpstr>
      <vt:lpstr>Can you come up with further questions?</vt:lpstr>
      <vt:lpstr>Teaching this Way</vt:lpstr>
      <vt:lpstr>A Different Type of Lesson 2</vt:lpstr>
      <vt:lpstr>Challenge 1</vt:lpstr>
      <vt:lpstr>Challenge 1</vt:lpstr>
      <vt:lpstr>Challenge 2</vt:lpstr>
      <vt:lpstr>Method 1</vt:lpstr>
      <vt:lpstr>Method 2</vt:lpstr>
      <vt:lpstr>Method 3</vt:lpstr>
      <vt:lpstr>Method 3</vt:lpstr>
      <vt:lpstr>Student Misconception</vt:lpstr>
      <vt:lpstr>Class Investigation</vt:lpstr>
      <vt:lpstr>Possible Areas</vt:lpstr>
      <vt:lpstr>Searching for Patterns: Regular Squares</vt:lpstr>
      <vt:lpstr>Searching for Patterns: “1-up” Tilted Squares</vt:lpstr>
      <vt:lpstr>Your Turn: “2-up” Tilted Squares</vt:lpstr>
      <vt:lpstr>Searching for Patterns</vt:lpstr>
      <vt:lpstr>Proof: Area of a Tilted Square</vt:lpstr>
      <vt:lpstr>Extension Question</vt:lpstr>
      <vt:lpstr>Further Investigation 1</vt:lpstr>
      <vt:lpstr>Further Investigation 1</vt:lpstr>
      <vt:lpstr>Further Investigation 1</vt:lpstr>
      <vt:lpstr>Further Investigation 1</vt:lpstr>
      <vt:lpstr>Further Investigation 2</vt:lpstr>
      <vt:lpstr>Extension 1: Pushing Brighter Students</vt:lpstr>
      <vt:lpstr>Extension 1: Pushing Brighter Students</vt:lpstr>
      <vt:lpstr>Extension 2: Pushing Brighter Students</vt:lpstr>
      <vt:lpstr>Content </vt:lpstr>
      <vt:lpstr>Teaching this Way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 the Area</dc:title>
  <dc:creator>Gary</dc:creator>
  <cp:lastModifiedBy>Tony Knox</cp:lastModifiedBy>
  <cp:revision>135</cp:revision>
  <dcterms:created xsi:type="dcterms:W3CDTF">2013-11-18T13:08:51Z</dcterms:created>
  <dcterms:modified xsi:type="dcterms:W3CDTF">2015-09-29T08:46:25Z</dcterms:modified>
</cp:coreProperties>
</file>